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D1C36C" w14:textId="77777777" w:rsidR="00CD3E1E" w:rsidRPr="00240E7D" w:rsidRDefault="00CD3E1E" w:rsidP="00CD3E1E">
      <w:pPr>
        <w:pStyle w:val="1-Economicstitle"/>
      </w:pPr>
      <w:r>
        <w:t>title of the paper (</w:t>
      </w:r>
      <w:r w:rsidRPr="006360EC">
        <w:t xml:space="preserve">style </w:t>
      </w:r>
      <w:r>
        <w:t>1-ECONOMICS_TITLE)</w:t>
      </w:r>
    </w:p>
    <w:p w14:paraId="2343071D" w14:textId="4A16C112" w:rsidR="00CD3E1E" w:rsidRPr="00D26C01" w:rsidRDefault="00CD3E1E" w:rsidP="00D26C01">
      <w:pPr>
        <w:pStyle w:val="2-Economicsauthornames"/>
        <w:rPr>
          <w:w w:val="95"/>
        </w:rPr>
      </w:pPr>
      <w:r>
        <w:rPr>
          <w:w w:val="95"/>
        </w:rPr>
        <w:t xml:space="preserve">Name Surname </w:t>
      </w:r>
      <w:r w:rsidRPr="00DD416D">
        <w:rPr>
          <w:w w:val="95"/>
          <w:vertAlign w:val="superscript"/>
        </w:rPr>
        <w:t>1</w:t>
      </w:r>
      <w:r>
        <w:rPr>
          <w:w w:val="95"/>
        </w:rPr>
        <w:t>,</w:t>
      </w:r>
      <w:r>
        <w:rPr>
          <w:spacing w:val="7"/>
          <w:w w:val="95"/>
        </w:rPr>
        <w:t xml:space="preserve"> </w:t>
      </w:r>
      <w:r w:rsidRPr="00914E0D">
        <w:rPr>
          <w:w w:val="95"/>
        </w:rPr>
        <w:t>Name Surname</w:t>
      </w:r>
      <w:r>
        <w:rPr>
          <w:w w:val="95"/>
        </w:rPr>
        <w:t xml:space="preserve"> </w:t>
      </w:r>
      <w:r w:rsidRPr="00CC0BD7">
        <w:rPr>
          <w:w w:val="95"/>
          <w:vertAlign w:val="superscript"/>
        </w:rPr>
        <w:t>2</w:t>
      </w:r>
      <w:r>
        <w:rPr>
          <w:w w:val="95"/>
        </w:rPr>
        <w:t>,</w:t>
      </w:r>
      <w:r>
        <w:rPr>
          <w:spacing w:val="7"/>
          <w:w w:val="95"/>
        </w:rPr>
        <w:t xml:space="preserve"> </w:t>
      </w:r>
      <w:r w:rsidRPr="00914E0D">
        <w:rPr>
          <w:w w:val="95"/>
        </w:rPr>
        <w:t>Name Surname</w:t>
      </w:r>
      <w:r>
        <w:rPr>
          <w:w w:val="95"/>
        </w:rPr>
        <w:t xml:space="preserve"> </w:t>
      </w:r>
      <w:r w:rsidRPr="00CC0BD7">
        <w:rPr>
          <w:w w:val="95"/>
          <w:vertAlign w:val="superscript"/>
        </w:rPr>
        <w:t>3</w:t>
      </w:r>
      <w:r>
        <w:rPr>
          <w:w w:val="95"/>
        </w:rPr>
        <w:t xml:space="preserve"> (Style 2-Economics_authornames) </w:t>
      </w:r>
      <w:r w:rsidRPr="0067439D">
        <w:rPr>
          <w:color w:val="000000" w:themeColor="text1"/>
          <w:w w:val="95"/>
        </w:rPr>
        <w:t>Please don’t include these data in review version of the paper.</w:t>
      </w:r>
    </w:p>
    <w:p w14:paraId="5D74A732" w14:textId="77777777" w:rsidR="00CD3E1E" w:rsidRPr="00DD163C" w:rsidRDefault="00CD3E1E" w:rsidP="00DD163C">
      <w:pPr>
        <w:spacing w:before="360" w:line="240" w:lineRule="auto"/>
        <w:jc w:val="center"/>
      </w:pPr>
      <w:r w:rsidRPr="00DD163C">
        <w:rPr>
          <w:rFonts w:ascii="Times New Roman" w:hAnsi="Times New Roman" w:cs="Times New Roman"/>
        </w:rPr>
        <w:t>Received 00.00.2022.</w:t>
      </w:r>
      <w:r w:rsidRPr="00DD163C">
        <w:rPr>
          <w:rFonts w:ascii="Times New Roman" w:hAnsi="Times New Roman" w:cs="Times New Roman"/>
        </w:rPr>
        <w:tab/>
      </w:r>
      <w:r w:rsidRPr="00DD163C">
        <w:rPr>
          <w:rFonts w:ascii="Times New Roman" w:hAnsi="Times New Roman" w:cs="Times New Roman"/>
        </w:rPr>
        <w:tab/>
        <w:t>Sent to review 00.00.2022.</w:t>
      </w:r>
      <w:r w:rsidRPr="00DD163C">
        <w:rPr>
          <w:rFonts w:ascii="Times New Roman" w:hAnsi="Times New Roman" w:cs="Times New Roman"/>
        </w:rPr>
        <w:tab/>
      </w:r>
      <w:r w:rsidRPr="00DD163C">
        <w:rPr>
          <w:rFonts w:ascii="Times New Roman" w:hAnsi="Times New Roman" w:cs="Times New Roman"/>
        </w:rPr>
        <w:tab/>
        <w:t>Accepted 00.00.2022</w:t>
      </w:r>
      <w:r w:rsidRPr="001341EF">
        <w:rPr>
          <w:sz w:val="20"/>
        </w:rPr>
        <w:t>.</w:t>
      </w:r>
    </w:p>
    <w:p w14:paraId="5F3F03D3" w14:textId="4572ADF3" w:rsidR="00CD3E1E" w:rsidRPr="00100EAE" w:rsidRDefault="00DD163C" w:rsidP="00F45290">
      <w:pPr>
        <w:spacing w:before="360"/>
        <w:ind w:right="-427"/>
        <w:rPr>
          <w:rFonts w:ascii="Times New Roman" w:hAnsi="Times New Roman" w:cs="Times New Roman"/>
          <w:color w:val="D2232A"/>
          <w:w w:val="95"/>
          <w:sz w:val="24"/>
        </w:rPr>
      </w:pPr>
      <w:r w:rsidRPr="00DD163C">
        <w:rPr>
          <w:rFonts w:ascii="Times New Roman" w:hAnsi="Times New Roman" w:cs="Times New Roman"/>
          <w:noProof/>
          <w:lang w:eastAsia="sr-Latn-RS"/>
        </w:rPr>
        <mc:AlternateContent>
          <mc:Choice Requires="wps">
            <w:drawing>
              <wp:anchor distT="0" distB="0" distL="114300" distR="114300" simplePos="0" relativeHeight="251659264" behindDoc="0" locked="0" layoutInCell="1" allowOverlap="1" wp14:anchorId="3A2C4CCC" wp14:editId="508B0480">
                <wp:simplePos x="0" y="0"/>
                <wp:positionH relativeFrom="page">
                  <wp:posOffset>3225800</wp:posOffset>
                </wp:positionH>
                <wp:positionV relativeFrom="paragraph">
                  <wp:posOffset>413385</wp:posOffset>
                </wp:positionV>
                <wp:extent cx="3780155" cy="3748405"/>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0155" cy="3748405"/>
                        </a:xfrm>
                        <a:prstGeom prst="rect">
                          <a:avLst/>
                        </a:prstGeom>
                        <a:solidFill>
                          <a:srgbClr val="C8E6E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680502" w14:textId="77777777" w:rsidR="00CD3E1E" w:rsidRPr="00DD163C" w:rsidRDefault="00CD3E1E" w:rsidP="00CD3E1E">
                            <w:pPr>
                              <w:spacing w:before="93"/>
                              <w:ind w:left="114"/>
                              <w:rPr>
                                <w:rFonts w:ascii="Times New Roman" w:hAnsi="Times New Roman" w:cs="Times New Roman"/>
                                <w:b/>
                                <w:color w:val="000000" w:themeColor="text1"/>
                                <w:sz w:val="24"/>
                              </w:rPr>
                            </w:pPr>
                            <w:r w:rsidRPr="00DD163C">
                              <w:rPr>
                                <w:rFonts w:ascii="Times New Roman" w:hAnsi="Times New Roman" w:cs="Times New Roman"/>
                                <w:b/>
                                <w:color w:val="000000" w:themeColor="text1"/>
                                <w:sz w:val="24"/>
                              </w:rPr>
                              <w:t>ABSTRACT</w:t>
                            </w:r>
                          </w:p>
                          <w:p w14:paraId="0A94DCE5" w14:textId="77777777" w:rsidR="00CD3E1E" w:rsidRDefault="00CD3E1E" w:rsidP="00CD3E1E">
                            <w:pPr>
                              <w:pStyle w:val="4-Economicsabstract"/>
                            </w:pPr>
                            <w:r w:rsidRPr="00B21893">
                              <w:t xml:space="preserve">The abstract must include sufficient information </w:t>
                            </w:r>
                            <w:r>
                              <w:t xml:space="preserve">for readers to judge the nature </w:t>
                            </w:r>
                            <w:r w:rsidRPr="00B21893">
                              <w:t>and significance of the topic, the adequacy of the investigative stra</w:t>
                            </w:r>
                            <w:r>
                              <w:t xml:space="preserve">tegy, the nature of the results </w:t>
                            </w:r>
                            <w:r w:rsidRPr="00B21893">
                              <w:t>and the conclusions. The abstract is not an introduction, it sum</w:t>
                            </w:r>
                            <w:r>
                              <w:t xml:space="preserve">marizes the substantive results </w:t>
                            </w:r>
                            <w:r w:rsidRPr="00B21893">
                              <w:t>of the work, not merely listing the topics that are discussed in</w:t>
                            </w:r>
                            <w:r>
                              <w:t xml:space="preserve"> the paper. The abstract should </w:t>
                            </w:r>
                            <w:r w:rsidRPr="00B21893">
                              <w:t xml:space="preserve">contain the main idea of the paper, the subject and the goal of </w:t>
                            </w:r>
                            <w:r>
                              <w:t xml:space="preserve">the research, methods used, </w:t>
                            </w:r>
                            <w:r w:rsidRPr="00B21893">
                              <w:t>hypotheses, research results and a brief conclusion. It must h</w:t>
                            </w:r>
                            <w:r>
                              <w:t xml:space="preserve">ave 200 to 250 words. </w:t>
                            </w:r>
                            <w:r w:rsidRPr="003D375D">
                              <w:rPr>
                                <w:b/>
                              </w:rPr>
                              <w:t>(Style 4-Economics_abstract)</w:t>
                            </w:r>
                            <w:r w:rsidRPr="00B21893">
                              <w:t>.</w:t>
                            </w:r>
                          </w:p>
                          <w:p w14:paraId="0BEAF564" w14:textId="77777777" w:rsidR="00CD3E1E" w:rsidRPr="00552B5E" w:rsidRDefault="00CD3E1E" w:rsidP="00CD3E1E">
                            <w:pPr>
                              <w:pStyle w:val="5-EconomicsKeywords"/>
                            </w:pPr>
                            <w:r>
                              <w:rPr>
                                <w:b/>
                              </w:rPr>
                              <w:t xml:space="preserve">Keywords: </w:t>
                            </w:r>
                            <w:r>
                              <w:rPr>
                                <w:color w:val="000000"/>
                              </w:rPr>
                              <w:t>Immediately after the abstract; key words summarize the contents of the paper provide a maximum of 10 keywords</w:t>
                            </w:r>
                            <w:r w:rsidRPr="003D375D">
                              <w:rPr>
                                <w:b/>
                              </w:rPr>
                              <w:t xml:space="preserve"> (Style 4-Economics_</w:t>
                            </w:r>
                            <w:r>
                              <w:rPr>
                                <w:b/>
                              </w:rPr>
                              <w:t>Key words</w:t>
                            </w:r>
                            <w:r w:rsidRPr="003D375D">
                              <w:rPr>
                                <w:b/>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2C4CCC" id="_x0000_t202" coordsize="21600,21600" o:spt="202" path="m,l,21600r21600,l21600,xe">
                <v:stroke joinstyle="miter"/>
                <v:path gradientshapeok="t" o:connecttype="rect"/>
              </v:shapetype>
              <v:shape id="Text Box 14" o:spid="_x0000_s1026" type="#_x0000_t202" style="position:absolute;margin-left:254pt;margin-top:32.55pt;width:297.65pt;height:295.1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" fillcolor="#c8e6e6" stroked="f">
                <v:textbox inset="0,0,0,0">
                  <w:txbxContent>
                    <w:p w14:paraId="2D680502" w14:textId="77777777" w:rsidR="00CD3E1E" w:rsidRPr="00DD163C" w:rsidRDefault="00CD3E1E" w:rsidP="00CD3E1E">
                      <w:pPr>
                        <w:spacing w:before="93"/>
                        <w:ind w:left="114"/>
                        <w:rPr>
                          <w:rFonts w:ascii="Times New Roman" w:hAnsi="Times New Roman" w:cs="Times New Roman"/>
                          <w:b/>
                          <w:color w:val="000000" w:themeColor="text1"/>
                          <w:sz w:val="24"/>
                        </w:rPr>
                      </w:pPr>
                      <w:r w:rsidRPr="00DD163C">
                        <w:rPr>
                          <w:rFonts w:ascii="Times New Roman" w:hAnsi="Times New Roman" w:cs="Times New Roman"/>
                          <w:b/>
                          <w:color w:val="000000" w:themeColor="text1"/>
                          <w:sz w:val="24"/>
                        </w:rPr>
                        <w:t>ABSTRACT</w:t>
                      </w:r>
                    </w:p>
                    <w:p w14:paraId="0A94DCE5" w14:textId="77777777" w:rsidR="00CD3E1E" w:rsidRDefault="00CD3E1E" w:rsidP="00CD3E1E">
                      <w:pPr>
                        <w:pStyle w:val="4-Economicsabstract"/>
                      </w:pPr>
                      <w:r w:rsidRPr="00B21893">
                        <w:t xml:space="preserve">The abstract must include sufficient information </w:t>
                      </w:r>
                      <w:r>
                        <w:t xml:space="preserve">for readers to judge the nature </w:t>
                      </w:r>
                      <w:r w:rsidRPr="00B21893">
                        <w:t>and significance of the topic, the adequacy of the investigative stra</w:t>
                      </w:r>
                      <w:r>
                        <w:t xml:space="preserve">tegy, the nature of the results </w:t>
                      </w:r>
                      <w:r w:rsidRPr="00B21893">
                        <w:t>and the conclusions. The abstract is not an introduction, it sum</w:t>
                      </w:r>
                      <w:r>
                        <w:t xml:space="preserve">marizes the substantive results </w:t>
                      </w:r>
                      <w:r w:rsidRPr="00B21893">
                        <w:t>of the work, not merely listing the topics that are discussed in</w:t>
                      </w:r>
                      <w:r>
                        <w:t xml:space="preserve"> the paper. The abstract should </w:t>
                      </w:r>
                      <w:r w:rsidRPr="00B21893">
                        <w:t xml:space="preserve">contain the main idea of the paper, the subject and the goal of </w:t>
                      </w:r>
                      <w:r>
                        <w:t xml:space="preserve">the research, methods used, </w:t>
                      </w:r>
                      <w:r w:rsidRPr="00B21893">
                        <w:t>hypotheses, research results and a brief conclusion. It must h</w:t>
                      </w:r>
                      <w:r>
                        <w:t xml:space="preserve">ave 200 to 250 words. </w:t>
                      </w:r>
                      <w:r w:rsidRPr="003D375D">
                        <w:rPr>
                          <w:b/>
                        </w:rPr>
                        <w:t>(Style 4-Economics_abstract)</w:t>
                      </w:r>
                      <w:r w:rsidRPr="00B21893">
                        <w:t>.</w:t>
                      </w:r>
                    </w:p>
                    <w:p w14:paraId="0BEAF564" w14:textId="77777777" w:rsidR="00CD3E1E" w:rsidRPr="00552B5E" w:rsidRDefault="00CD3E1E" w:rsidP="00CD3E1E">
                      <w:pPr>
                        <w:pStyle w:val="5-EconomicsKeywords"/>
                      </w:pPr>
                      <w:r>
                        <w:rPr>
                          <w:b/>
                        </w:rPr>
                        <w:t xml:space="preserve">Keywords: </w:t>
                      </w:r>
                      <w:r>
                        <w:rPr>
                          <w:color w:val="000000"/>
                        </w:rPr>
                        <w:t>Immediately after the abstract; key words summarize the contents of the paper provide a maximum of 10 keywords</w:t>
                      </w:r>
                      <w:r w:rsidRPr="003D375D">
                        <w:rPr>
                          <w:b/>
                        </w:rPr>
                        <w:t xml:space="preserve"> (Style 4-Economics_</w:t>
                      </w:r>
                      <w:r>
                        <w:rPr>
                          <w:b/>
                        </w:rPr>
                        <w:t>Key words</w:t>
                      </w:r>
                      <w:r w:rsidRPr="003D375D">
                        <w:rPr>
                          <w:b/>
                        </w:rPr>
                        <w:t>)</w:t>
                      </w:r>
                    </w:p>
                  </w:txbxContent>
                </v:textbox>
                <w10:wrap anchorx="page"/>
              </v:shape>
            </w:pict>
          </mc:Fallback>
        </mc:AlternateContent>
      </w:r>
      <w:r w:rsidR="00100EAE">
        <w:rPr>
          <w:rFonts w:ascii="Times New Roman" w:hAnsi="Times New Roman" w:cs="Times New Roman"/>
          <w:color w:val="D2232A"/>
          <w:w w:val="95"/>
          <w:sz w:val="24"/>
        </w:rPr>
        <w:t xml:space="preserve">    </w:t>
      </w:r>
      <w:r w:rsidR="00CD3E1E" w:rsidRPr="00DD163C">
        <w:rPr>
          <w:rFonts w:ascii="Times New Roman" w:hAnsi="Times New Roman" w:cs="Times New Roman"/>
          <w:color w:val="D2232A"/>
          <w:w w:val="95"/>
          <w:sz w:val="24"/>
        </w:rPr>
        <w:t>Type of the paper</w:t>
      </w:r>
      <w:r w:rsidR="00100EAE">
        <w:rPr>
          <w:rFonts w:ascii="Times New Roman" w:hAnsi="Times New Roman" w:cs="Times New Roman"/>
          <w:color w:val="D2232A"/>
          <w:w w:val="95"/>
          <w:sz w:val="24"/>
        </w:rPr>
        <w:t xml:space="preserve">                                                                                                                 </w:t>
      </w:r>
      <w:r w:rsidR="00F45290">
        <w:rPr>
          <w:rFonts w:ascii="Times New Roman" w:hAnsi="Times New Roman" w:cs="Times New Roman"/>
          <w:color w:val="D2232A"/>
          <w:w w:val="95"/>
          <w:sz w:val="24"/>
        </w:rPr>
        <w:t xml:space="preserve">      </w:t>
      </w:r>
      <w:r w:rsidR="00100EAE">
        <w:rPr>
          <w:rFonts w:ascii="Times New Roman" w:hAnsi="Times New Roman" w:cs="Times New Roman"/>
          <w:color w:val="D2232A"/>
          <w:w w:val="95"/>
          <w:sz w:val="24"/>
        </w:rPr>
        <w:t xml:space="preserve">  </w:t>
      </w:r>
      <w:r w:rsidR="00100EAE">
        <w:rPr>
          <w:rFonts w:ascii="Times New Roman" w:hAnsi="Times New Roman" w:cs="Times New Roman"/>
          <w:noProof/>
          <w:color w:val="D2232A"/>
          <w:w w:val="95"/>
          <w:sz w:val="24"/>
        </w:rPr>
        <w:drawing>
          <wp:inline distT="0" distB="0" distL="0" distR="0" wp14:anchorId="05BD61EC" wp14:editId="209F38E9">
            <wp:extent cx="648014" cy="227082"/>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96820" cy="454441"/>
                    </a:xfrm>
                    <a:prstGeom prst="rect">
                      <a:avLst/>
                    </a:prstGeom>
                    <a:noFill/>
                  </pic:spPr>
                </pic:pic>
              </a:graphicData>
            </a:graphic>
          </wp:inline>
        </w:drawing>
      </w:r>
      <w:r w:rsidR="00100EAE">
        <w:rPr>
          <w:rFonts w:ascii="Times New Roman" w:hAnsi="Times New Roman" w:cs="Times New Roman"/>
          <w:color w:val="D2232A"/>
          <w:w w:val="95"/>
          <w:sz w:val="24"/>
        </w:rPr>
        <w:t xml:space="preserve">                                        </w:t>
      </w:r>
    </w:p>
    <w:p w14:paraId="0F82AD9E" w14:textId="77777777" w:rsidR="00CD3E1E" w:rsidRDefault="00CD3E1E" w:rsidP="00CD3E1E">
      <w:pPr>
        <w:rPr>
          <w:sz w:val="20"/>
        </w:rPr>
      </w:pPr>
      <w:r w:rsidRPr="00AA69F9">
        <w:rPr>
          <w:noProof/>
          <w:position w:val="6"/>
          <w:sz w:val="10"/>
          <w:lang w:eastAsia="sr-Latn-RS"/>
        </w:rPr>
        <mc:AlternateContent>
          <mc:Choice Requires="wps">
            <w:drawing>
              <wp:inline distT="0" distB="0" distL="0" distR="0" wp14:anchorId="00388CE7" wp14:editId="14822AB3">
                <wp:extent cx="2360930" cy="3748405"/>
                <wp:effectExtent l="0" t="0" r="1270" b="4445"/>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748405"/>
                        </a:xfrm>
                        <a:prstGeom prst="rect">
                          <a:avLst/>
                        </a:prstGeom>
                        <a:solidFill>
                          <a:schemeClr val="bg1">
                            <a:lumMod val="85000"/>
                          </a:schemeClr>
                        </a:solidFill>
                        <a:ln w="9525">
                          <a:noFill/>
                          <a:miter lim="800000"/>
                          <a:headEnd/>
                          <a:tailEnd/>
                        </a:ln>
                      </wps:spPr>
                      <wps:txbx>
                        <w:txbxContent>
                          <w:p w14:paraId="2EE2D140" w14:textId="77777777" w:rsidR="00CD3E1E" w:rsidRPr="001341EF" w:rsidRDefault="00CD3E1E" w:rsidP="00CD3E1E">
                            <w:pPr>
                              <w:pStyle w:val="3-Economicsaffilation"/>
                            </w:pPr>
                            <w:r w:rsidRPr="00290FF9">
                              <w:rPr>
                                <w:position w:val="6"/>
                                <w:vertAlign w:val="superscript"/>
                              </w:rPr>
                              <w:t>1</w:t>
                            </w:r>
                            <w:r>
                              <w:rPr>
                                <w:position w:val="6"/>
                                <w:vertAlign w:val="superscript"/>
                              </w:rPr>
                              <w:t xml:space="preserve"> </w:t>
                            </w:r>
                            <w:r w:rsidRPr="006D6404">
                              <w:t>Affiliation</w:t>
                            </w:r>
                            <w:r>
                              <w:t xml:space="preserve"> 1</w:t>
                            </w:r>
                            <w:r w:rsidRPr="006D6404">
                              <w:t xml:space="preserve"> (Style </w:t>
                            </w:r>
                            <w:r>
                              <w:t>3-Economics_a</w:t>
                            </w:r>
                            <w:r w:rsidRPr="006D6404">
                              <w:t>ffiliation</w:t>
                            </w:r>
                            <w:r>
                              <w:t>)</w:t>
                            </w:r>
                          </w:p>
                          <w:p w14:paraId="4E8243B7" w14:textId="77777777" w:rsidR="00CD3E1E" w:rsidRPr="001341EF" w:rsidRDefault="00CD3E1E" w:rsidP="00CD3E1E"/>
                          <w:p w14:paraId="766C978C" w14:textId="77777777" w:rsidR="00CD3E1E" w:rsidRPr="001341EF" w:rsidRDefault="00CD3E1E" w:rsidP="00CD3E1E">
                            <w:pPr>
                              <w:pStyle w:val="3-Economicsaffilation"/>
                            </w:pPr>
                            <w:r w:rsidRPr="00A22C61">
                              <w:rPr>
                                <w:vertAlign w:val="superscript"/>
                              </w:rPr>
                              <w:t>2</w:t>
                            </w:r>
                            <w:r w:rsidRPr="001341EF">
                              <w:t xml:space="preserve"> </w:t>
                            </w:r>
                            <w:r w:rsidRPr="006D6404">
                              <w:t>Affiliation</w:t>
                            </w:r>
                            <w:r>
                              <w:t xml:space="preserve"> 2</w:t>
                            </w:r>
                            <w:r w:rsidRPr="006D6404">
                              <w:t xml:space="preserve"> </w:t>
                            </w:r>
                            <w:r>
                              <w:t>(</w:t>
                            </w:r>
                            <w:r w:rsidRPr="006D6404">
                              <w:t xml:space="preserve">Style </w:t>
                            </w:r>
                            <w:r>
                              <w:t>3-Economics_a</w:t>
                            </w:r>
                            <w:r w:rsidRPr="006D6404">
                              <w:t>ffiliation</w:t>
                            </w:r>
                            <w:r>
                              <w:t>)</w:t>
                            </w:r>
                          </w:p>
                          <w:p w14:paraId="3EFECE6B" w14:textId="77777777" w:rsidR="00CD3E1E" w:rsidRPr="001341EF" w:rsidRDefault="00CD3E1E" w:rsidP="00CD3E1E"/>
                          <w:p w14:paraId="5041C2C0" w14:textId="77777777" w:rsidR="00CD3E1E" w:rsidRPr="004A0E92" w:rsidRDefault="00CD3E1E" w:rsidP="00CD3E1E">
                            <w:pPr>
                              <w:pStyle w:val="3-Economicsaffilation"/>
                            </w:pPr>
                            <w:r w:rsidRPr="00A22C61">
                              <w:rPr>
                                <w:vertAlign w:val="superscript"/>
                              </w:rPr>
                              <w:t>3</w:t>
                            </w:r>
                            <w:r w:rsidRPr="001341EF">
                              <w:t xml:space="preserve"> </w:t>
                            </w:r>
                            <w:r w:rsidRPr="006D6404">
                              <w:t>Affiliation</w:t>
                            </w:r>
                            <w:r>
                              <w:t xml:space="preserve"> 3</w:t>
                            </w:r>
                            <w:r w:rsidRPr="006D6404">
                              <w:t xml:space="preserve"> </w:t>
                            </w:r>
                            <w:r>
                              <w:t>(</w:t>
                            </w:r>
                            <w:r w:rsidRPr="006D6404">
                              <w:t xml:space="preserve">Style </w:t>
                            </w:r>
                            <w:r>
                              <w:t>3-Economics_a</w:t>
                            </w:r>
                            <w:r w:rsidRPr="006D6404">
                              <w:t>ffiliation</w:t>
                            </w:r>
                            <w:r>
                              <w:t>)</w:t>
                            </w:r>
                          </w:p>
                          <w:p w14:paraId="05D91E77" w14:textId="77777777" w:rsidR="00CD3E1E" w:rsidRPr="00DD163C" w:rsidRDefault="00CD3E1E" w:rsidP="00CD3E1E">
                            <w:pPr>
                              <w:spacing w:before="240"/>
                              <w:rPr>
                                <w:rFonts w:ascii="Times New Roman" w:hAnsi="Times New Roman" w:cs="Times New Roman"/>
                                <w:b/>
                                <w:sz w:val="20"/>
                              </w:rPr>
                            </w:pPr>
                            <w:r w:rsidRPr="00DD163C">
                              <w:rPr>
                                <w:rFonts w:ascii="Times New Roman" w:hAnsi="Times New Roman" w:cs="Times New Roman"/>
                                <w:b/>
                                <w:sz w:val="20"/>
                              </w:rPr>
                              <w:t>Corresponding Author:</w:t>
                            </w:r>
                          </w:p>
                          <w:p w14:paraId="75725F1E" w14:textId="77777777" w:rsidR="00CD3E1E" w:rsidRPr="00DD163C" w:rsidRDefault="00CD3E1E" w:rsidP="00CD3E1E">
                            <w:pPr>
                              <w:rPr>
                                <w:rFonts w:ascii="Times New Roman" w:hAnsi="Times New Roman" w:cs="Times New Roman"/>
                              </w:rPr>
                            </w:pPr>
                            <w:r w:rsidRPr="00DD163C">
                              <w:rPr>
                                <w:rFonts w:ascii="Times New Roman" w:hAnsi="Times New Roman" w:cs="Times New Roman"/>
                                <w:sz w:val="20"/>
                              </w:rPr>
                              <w:t>Name and surname</w:t>
                            </w:r>
                          </w:p>
                          <w:p w14:paraId="3FB80253" w14:textId="77777777" w:rsidR="00CD3E1E" w:rsidRPr="00DD163C" w:rsidRDefault="00CD3E1E" w:rsidP="00CD3E1E">
                            <w:pPr>
                              <w:rPr>
                                <w:rFonts w:ascii="Times New Roman" w:hAnsi="Times New Roman" w:cs="Times New Roman"/>
                                <w:color w:val="D2232A"/>
                                <w:w w:val="95"/>
                                <w:sz w:val="20"/>
                                <w:szCs w:val="20"/>
                              </w:rPr>
                            </w:pPr>
                            <w:r w:rsidRPr="00DD163C">
                              <w:rPr>
                                <w:rFonts w:ascii="Times New Roman" w:hAnsi="Times New Roman" w:cs="Times New Roman"/>
                                <w:sz w:val="20"/>
                              </w:rPr>
                              <w:t>Email:</w:t>
                            </w:r>
                            <w:r w:rsidRPr="00DD163C">
                              <w:rPr>
                                <w:rFonts w:ascii="Times New Roman" w:hAnsi="Times New Roman" w:cs="Times New Roman"/>
                                <w:spacing w:val="24"/>
                                <w:w w:val="95"/>
                                <w:sz w:val="18"/>
                                <w:szCs w:val="20"/>
                              </w:rPr>
                              <w:t xml:space="preserve"> </w:t>
                            </w:r>
                            <w:r w:rsidRPr="00DD163C">
                              <w:rPr>
                                <w:rFonts w:ascii="Times New Roman" w:hAnsi="Times New Roman" w:cs="Times New Roman"/>
                                <w:color w:val="FF5050"/>
                                <w:sz w:val="20"/>
                              </w:rPr>
                              <w:t>redakcija.radovi@gmail.com</w:t>
                            </w:r>
                          </w:p>
                          <w:p w14:paraId="113E10E2" w14:textId="77777777" w:rsidR="00CD3E1E" w:rsidRPr="00DD163C" w:rsidRDefault="00CD3E1E" w:rsidP="00CD3E1E">
                            <w:pPr>
                              <w:spacing w:before="240"/>
                              <w:rPr>
                                <w:rFonts w:ascii="Times New Roman" w:hAnsi="Times New Roman" w:cs="Times New Roman"/>
                                <w:sz w:val="20"/>
                              </w:rPr>
                            </w:pPr>
                            <w:r w:rsidRPr="00DD163C">
                              <w:rPr>
                                <w:rFonts w:ascii="Times New Roman" w:hAnsi="Times New Roman" w:cs="Times New Roman"/>
                                <w:b/>
                                <w:sz w:val="20"/>
                              </w:rPr>
                              <w:t xml:space="preserve">JEL Classification: </w:t>
                            </w:r>
                            <w:r w:rsidRPr="00DD163C">
                              <w:rPr>
                                <w:rFonts w:ascii="Times New Roman" w:hAnsi="Times New Roman" w:cs="Times New Roman"/>
                                <w:sz w:val="20"/>
                              </w:rPr>
                              <w:t>Please provide up to 6 standard JEL codes.</w:t>
                            </w:r>
                            <w:r w:rsidRPr="00DD163C">
                              <w:rPr>
                                <w:rFonts w:ascii="Times New Roman" w:hAnsi="Times New Roman" w:cs="Times New Roman"/>
                                <w:color w:val="0563C1"/>
                              </w:rPr>
                              <w:t xml:space="preserve"> </w:t>
                            </w:r>
                            <w:hyperlink r:id="rId8" w:history="1">
                              <w:r w:rsidRPr="00DD163C">
                                <w:rPr>
                                  <w:rFonts w:ascii="Times New Roman" w:hAnsi="Times New Roman" w:cs="Times New Roman"/>
                                  <w:sz w:val="20"/>
                                </w:rPr>
                                <w:t>http://www.aeaweb.org/journal/jel_class_system.html</w:t>
                              </w:r>
                            </w:hyperlink>
                          </w:p>
                          <w:p w14:paraId="151A62B4" w14:textId="77777777" w:rsidR="00CD3E1E" w:rsidRPr="00427CB0" w:rsidRDefault="00CD3E1E" w:rsidP="00CD3E1E">
                            <w:pPr>
                              <w:rPr>
                                <w:sz w:val="20"/>
                              </w:rPr>
                            </w:pPr>
                          </w:p>
                          <w:p w14:paraId="30495A80" w14:textId="77777777" w:rsidR="00CD3E1E" w:rsidRDefault="00CD3E1E" w:rsidP="00CD3E1E">
                            <w:pPr>
                              <w:rPr>
                                <w:sz w:val="20"/>
                                <w:szCs w:val="20"/>
                              </w:rPr>
                            </w:pPr>
                          </w:p>
                          <w:p w14:paraId="0921A271" w14:textId="77777777" w:rsidR="00CD3E1E" w:rsidRPr="00427CB0" w:rsidRDefault="00CD3E1E" w:rsidP="00CD3E1E">
                            <w:pPr>
                              <w:rPr>
                                <w:sz w:val="20"/>
                              </w:rPr>
                            </w:pPr>
                            <w:r w:rsidRPr="00427CB0">
                              <w:rPr>
                                <w:sz w:val="20"/>
                              </w:rPr>
                              <w:t xml:space="preserve">Doi: </w:t>
                            </w:r>
                          </w:p>
                          <w:p w14:paraId="6A617688" w14:textId="77777777" w:rsidR="00CD3E1E" w:rsidRDefault="00CD3E1E" w:rsidP="00CD3E1E">
                            <w:pPr>
                              <w:rPr>
                                <w:w w:val="95"/>
                                <w:sz w:val="20"/>
                                <w:szCs w:val="20"/>
                              </w:rPr>
                            </w:pPr>
                          </w:p>
                          <w:p w14:paraId="380D2310" w14:textId="77777777" w:rsidR="00CD3E1E" w:rsidRPr="00427CB0" w:rsidRDefault="00CD3E1E" w:rsidP="00CD3E1E">
                            <w:pPr>
                              <w:rPr>
                                <w:sz w:val="20"/>
                              </w:rPr>
                            </w:pPr>
                            <w:r w:rsidRPr="00427CB0">
                              <w:rPr>
                                <w:sz w:val="20"/>
                              </w:rPr>
                              <w:t>UDK</w:t>
                            </w:r>
                            <w:r>
                              <w:rPr>
                                <w:sz w:val="20"/>
                              </w:rPr>
                              <w:t>:</w:t>
                            </w:r>
                          </w:p>
                        </w:txbxContent>
                      </wps:txbx>
                      <wps:bodyPr rot="0" vert="horz" wrap="square" lIns="91440" tIns="45720" rIns="91440" bIns="45720" anchor="t" anchorCtr="0">
                        <a:noAutofit/>
                      </wps:bodyPr>
                    </wps:wsp>
                  </a:graphicData>
                </a:graphic>
              </wp:inline>
            </w:drawing>
          </mc:Choice>
          <mc:Fallback>
            <w:pict>
              <v:shape w14:anchorId="00388CE7" id="Text Box 2" o:spid="_x0000_s1027" type="#_x0000_t202" style="width:185.9pt;height:29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" fillcolor="#d8d8d8 [2732]" stroked="f">
                <v:textbox>
                  <w:txbxContent>
                    <w:p w14:paraId="2EE2D140" w14:textId="77777777" w:rsidR="00CD3E1E" w:rsidRPr="001341EF" w:rsidRDefault="00CD3E1E" w:rsidP="00CD3E1E">
                      <w:pPr>
                        <w:pStyle w:val="3-Economicsaffilation"/>
                      </w:pPr>
                      <w:r w:rsidRPr="00290FF9">
                        <w:rPr>
                          <w:position w:val="6"/>
                          <w:vertAlign w:val="superscript"/>
                        </w:rPr>
                        <w:t>1</w:t>
                      </w:r>
                      <w:r>
                        <w:rPr>
                          <w:position w:val="6"/>
                          <w:vertAlign w:val="superscript"/>
                        </w:rPr>
                        <w:t xml:space="preserve"> </w:t>
                      </w:r>
                      <w:r w:rsidRPr="006D6404">
                        <w:t>Affiliation</w:t>
                      </w:r>
                      <w:r>
                        <w:t xml:space="preserve"> 1</w:t>
                      </w:r>
                      <w:r w:rsidRPr="006D6404">
                        <w:t xml:space="preserve"> (Style </w:t>
                      </w:r>
                      <w:r>
                        <w:t>3-Economics_a</w:t>
                      </w:r>
                      <w:r w:rsidRPr="006D6404">
                        <w:t>ffiliation</w:t>
                      </w:r>
                      <w:r>
                        <w:t>)</w:t>
                      </w:r>
                    </w:p>
                    <w:p w14:paraId="4E8243B7" w14:textId="77777777" w:rsidR="00CD3E1E" w:rsidRPr="001341EF" w:rsidRDefault="00CD3E1E" w:rsidP="00CD3E1E"/>
                    <w:p w14:paraId="766C978C" w14:textId="77777777" w:rsidR="00CD3E1E" w:rsidRPr="001341EF" w:rsidRDefault="00CD3E1E" w:rsidP="00CD3E1E">
                      <w:pPr>
                        <w:pStyle w:val="3-Economicsaffilation"/>
                      </w:pPr>
                      <w:r w:rsidRPr="00A22C61">
                        <w:rPr>
                          <w:vertAlign w:val="superscript"/>
                        </w:rPr>
                        <w:t>2</w:t>
                      </w:r>
                      <w:r w:rsidRPr="001341EF">
                        <w:t xml:space="preserve"> </w:t>
                      </w:r>
                      <w:r w:rsidRPr="006D6404">
                        <w:t>Affiliation</w:t>
                      </w:r>
                      <w:r>
                        <w:t xml:space="preserve"> 2</w:t>
                      </w:r>
                      <w:r w:rsidRPr="006D6404">
                        <w:t xml:space="preserve"> </w:t>
                      </w:r>
                      <w:r>
                        <w:t>(</w:t>
                      </w:r>
                      <w:r w:rsidRPr="006D6404">
                        <w:t xml:space="preserve">Style </w:t>
                      </w:r>
                      <w:r>
                        <w:t>3-Economics_a</w:t>
                      </w:r>
                      <w:r w:rsidRPr="006D6404">
                        <w:t>ffiliation</w:t>
                      </w:r>
                      <w:r>
                        <w:t>)</w:t>
                      </w:r>
                    </w:p>
                    <w:p w14:paraId="3EFECE6B" w14:textId="77777777" w:rsidR="00CD3E1E" w:rsidRPr="001341EF" w:rsidRDefault="00CD3E1E" w:rsidP="00CD3E1E"/>
                    <w:p w14:paraId="5041C2C0" w14:textId="77777777" w:rsidR="00CD3E1E" w:rsidRPr="004A0E92" w:rsidRDefault="00CD3E1E" w:rsidP="00CD3E1E">
                      <w:pPr>
                        <w:pStyle w:val="3-Economicsaffilation"/>
                      </w:pPr>
                      <w:r w:rsidRPr="00A22C61">
                        <w:rPr>
                          <w:vertAlign w:val="superscript"/>
                        </w:rPr>
                        <w:t>3</w:t>
                      </w:r>
                      <w:r w:rsidRPr="001341EF">
                        <w:t xml:space="preserve"> </w:t>
                      </w:r>
                      <w:r w:rsidRPr="006D6404">
                        <w:t>Affiliation</w:t>
                      </w:r>
                      <w:r>
                        <w:t xml:space="preserve"> 3</w:t>
                      </w:r>
                      <w:r w:rsidRPr="006D6404">
                        <w:t xml:space="preserve"> </w:t>
                      </w:r>
                      <w:r>
                        <w:t>(</w:t>
                      </w:r>
                      <w:r w:rsidRPr="006D6404">
                        <w:t xml:space="preserve">Style </w:t>
                      </w:r>
                      <w:r>
                        <w:t>3-Economics_a</w:t>
                      </w:r>
                      <w:r w:rsidRPr="006D6404">
                        <w:t>ffiliation</w:t>
                      </w:r>
                      <w:r>
                        <w:t>)</w:t>
                      </w:r>
                    </w:p>
                    <w:p w14:paraId="05D91E77" w14:textId="77777777" w:rsidR="00CD3E1E" w:rsidRPr="00DD163C" w:rsidRDefault="00CD3E1E" w:rsidP="00CD3E1E">
                      <w:pPr>
                        <w:spacing w:before="240"/>
                        <w:rPr>
                          <w:rFonts w:ascii="Times New Roman" w:hAnsi="Times New Roman" w:cs="Times New Roman"/>
                          <w:b/>
                          <w:sz w:val="20"/>
                        </w:rPr>
                      </w:pPr>
                      <w:r w:rsidRPr="00DD163C">
                        <w:rPr>
                          <w:rFonts w:ascii="Times New Roman" w:hAnsi="Times New Roman" w:cs="Times New Roman"/>
                          <w:b/>
                          <w:sz w:val="20"/>
                        </w:rPr>
                        <w:t>Corresponding Author:</w:t>
                      </w:r>
                    </w:p>
                    <w:p w14:paraId="75725F1E" w14:textId="77777777" w:rsidR="00CD3E1E" w:rsidRPr="00DD163C" w:rsidRDefault="00CD3E1E" w:rsidP="00CD3E1E">
                      <w:pPr>
                        <w:rPr>
                          <w:rFonts w:ascii="Times New Roman" w:hAnsi="Times New Roman" w:cs="Times New Roman"/>
                        </w:rPr>
                      </w:pPr>
                      <w:r w:rsidRPr="00DD163C">
                        <w:rPr>
                          <w:rFonts w:ascii="Times New Roman" w:hAnsi="Times New Roman" w:cs="Times New Roman"/>
                          <w:sz w:val="20"/>
                        </w:rPr>
                        <w:t>Name and surname</w:t>
                      </w:r>
                    </w:p>
                    <w:p w14:paraId="3FB80253" w14:textId="77777777" w:rsidR="00CD3E1E" w:rsidRPr="00DD163C" w:rsidRDefault="00CD3E1E" w:rsidP="00CD3E1E">
                      <w:pPr>
                        <w:rPr>
                          <w:rFonts w:ascii="Times New Roman" w:hAnsi="Times New Roman" w:cs="Times New Roman"/>
                          <w:color w:val="D2232A"/>
                          <w:w w:val="95"/>
                          <w:sz w:val="20"/>
                          <w:szCs w:val="20"/>
                        </w:rPr>
                      </w:pPr>
                      <w:r w:rsidRPr="00DD163C">
                        <w:rPr>
                          <w:rFonts w:ascii="Times New Roman" w:hAnsi="Times New Roman" w:cs="Times New Roman"/>
                          <w:sz w:val="20"/>
                        </w:rPr>
                        <w:t>Email:</w:t>
                      </w:r>
                      <w:r w:rsidRPr="00DD163C">
                        <w:rPr>
                          <w:rFonts w:ascii="Times New Roman" w:hAnsi="Times New Roman" w:cs="Times New Roman"/>
                          <w:spacing w:val="24"/>
                          <w:w w:val="95"/>
                          <w:sz w:val="18"/>
                          <w:szCs w:val="20"/>
                        </w:rPr>
                        <w:t xml:space="preserve"> </w:t>
                      </w:r>
                      <w:r w:rsidRPr="00DD163C">
                        <w:rPr>
                          <w:rFonts w:ascii="Times New Roman" w:hAnsi="Times New Roman" w:cs="Times New Roman"/>
                          <w:color w:val="FF5050"/>
                          <w:sz w:val="20"/>
                        </w:rPr>
                        <w:t>redakcija.radovi@gmail.com</w:t>
                      </w:r>
                    </w:p>
                    <w:p w14:paraId="113E10E2" w14:textId="77777777" w:rsidR="00CD3E1E" w:rsidRPr="00DD163C" w:rsidRDefault="00CD3E1E" w:rsidP="00CD3E1E">
                      <w:pPr>
                        <w:spacing w:before="240"/>
                        <w:rPr>
                          <w:rFonts w:ascii="Times New Roman" w:hAnsi="Times New Roman" w:cs="Times New Roman"/>
                          <w:sz w:val="20"/>
                        </w:rPr>
                      </w:pPr>
                      <w:r w:rsidRPr="00DD163C">
                        <w:rPr>
                          <w:rFonts w:ascii="Times New Roman" w:hAnsi="Times New Roman" w:cs="Times New Roman"/>
                          <w:b/>
                          <w:sz w:val="20"/>
                        </w:rPr>
                        <w:t xml:space="preserve">JEL Classification: </w:t>
                      </w:r>
                      <w:r w:rsidRPr="00DD163C">
                        <w:rPr>
                          <w:rFonts w:ascii="Times New Roman" w:hAnsi="Times New Roman" w:cs="Times New Roman"/>
                          <w:sz w:val="20"/>
                        </w:rPr>
                        <w:t>Please provide up to 6 standard JEL codes.</w:t>
                      </w:r>
                      <w:r w:rsidRPr="00DD163C">
                        <w:rPr>
                          <w:rFonts w:ascii="Times New Roman" w:hAnsi="Times New Roman" w:cs="Times New Roman"/>
                          <w:color w:val="0563C1"/>
                        </w:rPr>
                        <w:t xml:space="preserve"> </w:t>
                      </w:r>
                      <w:hyperlink r:id="rId9" w:history="1">
                        <w:r w:rsidRPr="00DD163C">
                          <w:rPr>
                            <w:rFonts w:ascii="Times New Roman" w:hAnsi="Times New Roman" w:cs="Times New Roman"/>
                            <w:sz w:val="20"/>
                          </w:rPr>
                          <w:t>http://www.aeaweb.org/journal/jel_class_system.html</w:t>
                        </w:r>
                      </w:hyperlink>
                    </w:p>
                    <w:p w14:paraId="151A62B4" w14:textId="77777777" w:rsidR="00CD3E1E" w:rsidRPr="00427CB0" w:rsidRDefault="00CD3E1E" w:rsidP="00CD3E1E">
                      <w:pPr>
                        <w:rPr>
                          <w:sz w:val="20"/>
                        </w:rPr>
                      </w:pPr>
                    </w:p>
                    <w:p w14:paraId="30495A80" w14:textId="77777777" w:rsidR="00CD3E1E" w:rsidRDefault="00CD3E1E" w:rsidP="00CD3E1E">
                      <w:pPr>
                        <w:rPr>
                          <w:sz w:val="20"/>
                          <w:szCs w:val="20"/>
                        </w:rPr>
                      </w:pPr>
                    </w:p>
                    <w:p w14:paraId="0921A271" w14:textId="77777777" w:rsidR="00CD3E1E" w:rsidRPr="00427CB0" w:rsidRDefault="00CD3E1E" w:rsidP="00CD3E1E">
                      <w:pPr>
                        <w:rPr>
                          <w:sz w:val="20"/>
                        </w:rPr>
                      </w:pPr>
                      <w:r w:rsidRPr="00427CB0">
                        <w:rPr>
                          <w:sz w:val="20"/>
                        </w:rPr>
                        <w:t xml:space="preserve">Doi: </w:t>
                      </w:r>
                    </w:p>
                    <w:p w14:paraId="6A617688" w14:textId="77777777" w:rsidR="00CD3E1E" w:rsidRDefault="00CD3E1E" w:rsidP="00CD3E1E">
                      <w:pPr>
                        <w:rPr>
                          <w:w w:val="95"/>
                          <w:sz w:val="20"/>
                          <w:szCs w:val="20"/>
                        </w:rPr>
                      </w:pPr>
                    </w:p>
                    <w:p w14:paraId="380D2310" w14:textId="77777777" w:rsidR="00CD3E1E" w:rsidRPr="00427CB0" w:rsidRDefault="00CD3E1E" w:rsidP="00CD3E1E">
                      <w:pPr>
                        <w:rPr>
                          <w:sz w:val="20"/>
                        </w:rPr>
                      </w:pPr>
                      <w:r w:rsidRPr="00427CB0">
                        <w:rPr>
                          <w:sz w:val="20"/>
                        </w:rPr>
                        <w:t>UDK</w:t>
                      </w:r>
                      <w:r>
                        <w:rPr>
                          <w:sz w:val="20"/>
                        </w:rPr>
                        <w:t>:</w:t>
                      </w:r>
                    </w:p>
                  </w:txbxContent>
                </v:textbox>
                <w10:anchorlock/>
              </v:shape>
            </w:pict>
          </mc:Fallback>
        </mc:AlternateContent>
      </w:r>
    </w:p>
    <w:p w14:paraId="234B3275" w14:textId="77777777" w:rsidR="00CD3E1E" w:rsidRPr="00427CB0" w:rsidRDefault="00CD3E1E" w:rsidP="00CD3E1E">
      <w:pPr>
        <w:rPr>
          <w:sz w:val="20"/>
        </w:rPr>
      </w:pPr>
      <w:r>
        <w:rPr>
          <w:noProof/>
          <w:lang w:eastAsia="sr-Latn-RS"/>
        </w:rPr>
        <mc:AlternateContent>
          <mc:Choice Requires="wps">
            <w:drawing>
              <wp:anchor distT="0" distB="0" distL="0" distR="0" simplePos="0" relativeHeight="251661312" behindDoc="1" locked="0" layoutInCell="1" allowOverlap="1" wp14:anchorId="60ACD205" wp14:editId="6101EC7A">
                <wp:simplePos x="0" y="0"/>
                <wp:positionH relativeFrom="page">
                  <wp:posOffset>899795</wp:posOffset>
                </wp:positionH>
                <wp:positionV relativeFrom="paragraph">
                  <wp:posOffset>167005</wp:posOffset>
                </wp:positionV>
                <wp:extent cx="5940425" cy="1270"/>
                <wp:effectExtent l="13970" t="13970" r="8255" b="3810"/>
                <wp:wrapTopAndBottom/>
                <wp:docPr id="1"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40425" cy="1270"/>
                        </a:xfrm>
                        <a:custGeom>
                          <a:avLst/>
                          <a:gdLst>
                            <a:gd name="T0" fmla="+- 0 1417 1417"/>
                            <a:gd name="T1" fmla="*/ T0 w 9355"/>
                            <a:gd name="T2" fmla="+- 0 10772 1417"/>
                            <a:gd name="T3" fmla="*/ T2 w 9355"/>
                          </a:gdLst>
                          <a:ahLst/>
                          <a:cxnLst>
                            <a:cxn ang="0">
                              <a:pos x="T1" y="0"/>
                            </a:cxn>
                            <a:cxn ang="0">
                              <a:pos x="T3" y="0"/>
                            </a:cxn>
                          </a:cxnLst>
                          <a:rect l="0" t="0" r="r" b="b"/>
                          <a:pathLst>
                            <a:path w="9355">
                              <a:moveTo>
                                <a:pt x="0" y="0"/>
                              </a:moveTo>
                              <a:lnTo>
                                <a:pt x="9355"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6BBFE0" id="Freeform 1" o:spid="_x0000_s1026" style="position:absolute;margin-left:70.85pt;margin-top:13.15pt;width:467.75pt;height:.1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355,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" path="m,l9355,e" filled="f" strokeweight=".25pt">
                <v:path arrowok="t" o:connecttype="custom" o:connectlocs="0,0;5940425,0" o:connectangles="0,0"/>
                <w10:wrap type="topAndBottom" anchorx="page"/>
              </v:shape>
            </w:pict>
          </mc:Fallback>
        </mc:AlternateContent>
      </w:r>
    </w:p>
    <w:p w14:paraId="16DB84DA" w14:textId="77777777" w:rsidR="00CD3E1E" w:rsidRPr="00316B87" w:rsidRDefault="00CD3E1E" w:rsidP="00CD3E1E">
      <w:pPr>
        <w:pStyle w:val="6-Economicsheading1"/>
      </w:pPr>
      <w:r>
        <w:t>INTRODUCTION (Style 6 – Economics_heading 1)</w:t>
      </w:r>
    </w:p>
    <w:p w14:paraId="7E846A92" w14:textId="77777777" w:rsidR="00CD3E1E" w:rsidRDefault="00CD3E1E" w:rsidP="00CD3E1E">
      <w:pPr>
        <w:pStyle w:val="7-Economicstext"/>
      </w:pPr>
      <w:r>
        <w:t xml:space="preserve">Its purpose is to state clearly the investigated problem and provide the reader with relevant background information. It states the objectives of the work and provides an adequate background, avoiding a detailed literature survey or a summary of the results. </w:t>
      </w:r>
      <w:r w:rsidRPr="00DA5A17">
        <w:rPr>
          <w:b/>
        </w:rPr>
        <w:t xml:space="preserve">(Style </w:t>
      </w:r>
      <w:r>
        <w:rPr>
          <w:b/>
        </w:rPr>
        <w:t>7</w:t>
      </w:r>
      <w:r w:rsidRPr="00DA5A17">
        <w:rPr>
          <w:b/>
        </w:rPr>
        <w:t xml:space="preserve"> – Economics_</w:t>
      </w:r>
      <w:r>
        <w:rPr>
          <w:b/>
        </w:rPr>
        <w:t>text</w:t>
      </w:r>
      <w:r w:rsidRPr="00DA5A17">
        <w:rPr>
          <w:b/>
        </w:rPr>
        <w:t>)</w:t>
      </w:r>
    </w:p>
    <w:p w14:paraId="38F958E7" w14:textId="77777777" w:rsidR="00CD3E1E" w:rsidRDefault="00CD3E1E" w:rsidP="00CD3E1E">
      <w:pPr>
        <w:pStyle w:val="7-Economicstext"/>
        <w:rPr>
          <w:color w:val="000000"/>
        </w:rPr>
      </w:pPr>
      <w:r>
        <w:rPr>
          <w:color w:val="000000"/>
        </w:rPr>
        <w:t>Articles are to be submitted in the acceptable scholarly English language.</w:t>
      </w:r>
    </w:p>
    <w:p w14:paraId="50D4651E" w14:textId="77777777" w:rsidR="00CD3E1E" w:rsidRDefault="00CD3E1E" w:rsidP="00CD3E1E">
      <w:pPr>
        <w:pStyle w:val="7-Economicstext"/>
      </w:pPr>
      <w:r>
        <w:rPr>
          <w:color w:val="000000"/>
        </w:rPr>
        <w:t>Articles should be between 7000 and 10000 words, typed. Pictures, graphics and other attachments should be marked and sent in text and must not exceed the journal format with margins. Lengthier articles may be considered at the discretion of the Editorial Board.</w:t>
      </w:r>
    </w:p>
    <w:p w14:paraId="7F380982" w14:textId="77777777" w:rsidR="00CD3E1E" w:rsidRPr="00316B87" w:rsidRDefault="00CD3E1E" w:rsidP="00CD3E1E">
      <w:pPr>
        <w:pStyle w:val="7-Economicstext"/>
        <w:rPr>
          <w:sz w:val="25"/>
        </w:rPr>
      </w:pPr>
      <w:r>
        <w:lastRenderedPageBreak/>
        <w:t>The structure of article should comprise: the title, abstract, key words, introduction, subtitles, conclusion and bibliography. Articles can also be structured in the following way: introduction, starting hypotheses, solutions, discussion, conclusion and bibliography. Divide your article into clearly defined and numbered sections (1, 2, 3 ...). Subsections should be numbered 1.1 (then 1.1.1, 1.1.2 ...), 1.2, etc. (the abstract is not included in section numbering).</w:t>
      </w:r>
    </w:p>
    <w:p w14:paraId="23D1C9B9" w14:textId="77777777" w:rsidR="00CD3E1E" w:rsidRPr="00316B87" w:rsidRDefault="00CD3E1E" w:rsidP="00CD3E1E">
      <w:pPr>
        <w:pStyle w:val="6-Economicsheading1"/>
        <w:rPr>
          <w:sz w:val="25"/>
        </w:rPr>
      </w:pPr>
      <w:r>
        <w:t>Methods</w:t>
      </w:r>
    </w:p>
    <w:p w14:paraId="42347DAC" w14:textId="77777777" w:rsidR="00CD3E1E" w:rsidRDefault="00CD3E1E" w:rsidP="00CD3E1E">
      <w:pPr>
        <w:pStyle w:val="7-Economicstext"/>
      </w:pPr>
      <w:r>
        <w:t>Its purpose is to describe the experiment in such detail that a competent colleague could repeat the experiment and obtain some or equivalent results. It should provide enough details to allow the work to be reproduced. Already published methods should be indicated witha reference: only relevant modifications should be described.</w:t>
      </w:r>
    </w:p>
    <w:p w14:paraId="72C6038D" w14:textId="77777777" w:rsidR="00CD3E1E" w:rsidRDefault="00CD3E1E" w:rsidP="00CD3E1E">
      <w:pPr>
        <w:pStyle w:val="8-Economicsheading2"/>
      </w:pPr>
      <w:r>
        <w:t>2.1. Subsection 1 (Style 8</w:t>
      </w:r>
      <w:r w:rsidRPr="00AB06C3">
        <w:t xml:space="preserve"> - Economics_heading </w:t>
      </w:r>
      <w:r>
        <w:t>2)</w:t>
      </w:r>
    </w:p>
    <w:p w14:paraId="318330C9" w14:textId="77777777" w:rsidR="00CD3E1E" w:rsidRDefault="00CD3E1E" w:rsidP="00CD3E1E">
      <w:pPr>
        <w:pStyle w:val="7-Economicstext"/>
      </w:pP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 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w:t>
      </w:r>
    </w:p>
    <w:p w14:paraId="10F34C8A" w14:textId="77777777" w:rsidR="00CD3E1E" w:rsidRDefault="00CD3E1E" w:rsidP="00CD3E1E">
      <w:pPr>
        <w:pStyle w:val="8-Economicsheading2"/>
      </w:pPr>
      <w:r>
        <w:t>2.2 Subsection 2 (Style 8</w:t>
      </w:r>
      <w:r w:rsidRPr="00AB06C3">
        <w:t xml:space="preserve"> - Economics_heading </w:t>
      </w:r>
      <w:r>
        <w:t>2)</w:t>
      </w:r>
    </w:p>
    <w:p w14:paraId="60CC027A" w14:textId="77777777" w:rsidR="00CD3E1E" w:rsidRDefault="00CD3E1E" w:rsidP="00CD3E1E">
      <w:pPr>
        <w:pStyle w:val="7-Economicstext"/>
      </w:pP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 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w:t>
      </w:r>
    </w:p>
    <w:p w14:paraId="0D87F2F1" w14:textId="77777777" w:rsidR="00CD3E1E" w:rsidRDefault="00CD3E1E" w:rsidP="00CD3E1E">
      <w:pPr>
        <w:pStyle w:val="9-Economicsheading3"/>
      </w:pPr>
      <w:r>
        <w:t xml:space="preserve">2.2.1. Subsubsection 1 (Style </w:t>
      </w:r>
      <w:r w:rsidRPr="00AB06C3">
        <w:t>9 - Economics_heading 3</w:t>
      </w:r>
      <w:r>
        <w:t>)</w:t>
      </w:r>
    </w:p>
    <w:p w14:paraId="337FBB41" w14:textId="77777777" w:rsidR="00CD3E1E" w:rsidRDefault="00CD3E1E" w:rsidP="00CD3E1E">
      <w:pPr>
        <w:pStyle w:val="7-Economicstext"/>
      </w:pP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p>
    <w:p w14:paraId="463F6CD4" w14:textId="77777777" w:rsidR="00CD3E1E" w:rsidRDefault="00CD3E1E" w:rsidP="00CD3E1E">
      <w:pPr>
        <w:pStyle w:val="9-Economicsheading3"/>
      </w:pPr>
      <w:r>
        <w:t xml:space="preserve">2.2.2. Subsubsection 1 (Style </w:t>
      </w:r>
      <w:r w:rsidRPr="00AB06C3">
        <w:t>9 - Economics_heading 3</w:t>
      </w:r>
      <w:r>
        <w:t>)</w:t>
      </w:r>
    </w:p>
    <w:p w14:paraId="0A3ECE0C" w14:textId="77777777" w:rsidR="00CD3E1E" w:rsidRPr="00372907" w:rsidRDefault="00CD3E1E" w:rsidP="00CD3E1E">
      <w:pPr>
        <w:pStyle w:val="7-Economicstext"/>
      </w:pP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p>
    <w:p w14:paraId="26734B59" w14:textId="77777777" w:rsidR="00CD3E1E" w:rsidRDefault="00CD3E1E" w:rsidP="00CD3E1E">
      <w:pPr>
        <w:pStyle w:val="6-Economicsheading1"/>
      </w:pPr>
      <w:r>
        <w:t>Results</w:t>
      </w:r>
    </w:p>
    <w:p w14:paraId="301E5685" w14:textId="77777777" w:rsidR="00CD3E1E" w:rsidRDefault="00CD3E1E" w:rsidP="00CD3E1E">
      <w:pPr>
        <w:pStyle w:val="7-Economicstext"/>
      </w:pPr>
      <w:r>
        <w:t>Its purpose is to present new information gained in the study. It should be clear and concise. Results are the core of the paper. The Results section shouldn`t start with describing methods that were inadvertently omitted from the Materials and Methods section. Results mustbe written in the past tense.</w:t>
      </w:r>
    </w:p>
    <w:p w14:paraId="16EA0735" w14:textId="77777777" w:rsidR="00CD3E1E" w:rsidRDefault="00CD3E1E" w:rsidP="00CD3E1E">
      <w:pPr>
        <w:pStyle w:val="8-Economicsheading2"/>
      </w:pPr>
      <w:r>
        <w:t xml:space="preserve">3.1. </w:t>
      </w:r>
      <w:r w:rsidRPr="003030D2">
        <w:t xml:space="preserve">Formatting of Mathematical Components </w:t>
      </w:r>
    </w:p>
    <w:p w14:paraId="2B233C65" w14:textId="77777777" w:rsidR="00CD3E1E" w:rsidRPr="00D10C9B" w:rsidRDefault="00CD3E1E" w:rsidP="00CD3E1E">
      <w:pPr>
        <w:pStyle w:val="7-Economicstext"/>
        <w:rPr>
          <w:b/>
        </w:rPr>
      </w:pPr>
      <w:r w:rsidRPr="003030D2">
        <w:t>This is an example of an equation:</w:t>
      </w:r>
      <w:r>
        <w:t xml:space="preserve"> Please for equation </w:t>
      </w:r>
      <w:r w:rsidRPr="00D10C9B">
        <w:t>use</w:t>
      </w:r>
      <w:r>
        <w:t xml:space="preserve"> (</w:t>
      </w:r>
      <w:r w:rsidRPr="00D10C9B">
        <w:rPr>
          <w:b/>
        </w:rPr>
        <w:t>Style 10 - Economics_equation)</w:t>
      </w:r>
    </w:p>
    <w:p w14:paraId="01D0B4C1" w14:textId="77777777" w:rsidR="00CD3E1E" w:rsidRPr="00D10C9B" w:rsidRDefault="00CD3E1E" w:rsidP="00CD3E1E">
      <w:pPr>
        <w:pStyle w:val="10-Economicsequation"/>
      </w:pPr>
      <w:r w:rsidRPr="00E66516">
        <w:rPr>
          <w:position w:val="-28"/>
        </w:rPr>
        <w:object w:dxaOrig="2160" w:dyaOrig="660" w14:anchorId="21D9E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6pt;height:41.95pt" o:ole="">
            <v:imagedata r:id="rId10" o:title=""/>
          </v:shape>
          <o:OLEObject Type="Embed" ProgID="Equation.DSMT4" ShapeID="_x0000_i1025" DrawAspect="Content" ObjectID="_1712142191" r:id="rId11"/>
        </w:object>
      </w:r>
      <w:r>
        <w:rPr>
          <w:lang w:val="sr-Latn-CS"/>
        </w:rPr>
        <w:tab/>
      </w:r>
      <w:r w:rsidRPr="00CA1A51">
        <w:t>(1)</w:t>
      </w:r>
    </w:p>
    <w:p w14:paraId="3EB2FD38" w14:textId="77777777" w:rsidR="00CD3E1E" w:rsidRPr="003030D2" w:rsidRDefault="00CD3E1E" w:rsidP="00CD3E1E">
      <w:pPr>
        <w:pStyle w:val="7-Economicstext"/>
      </w:pPr>
      <w:r>
        <w:lastRenderedPageBreak/>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p>
    <w:p w14:paraId="73A93485" w14:textId="77777777" w:rsidR="00CD3E1E" w:rsidRPr="00375E7C" w:rsidRDefault="00CD3E1E" w:rsidP="00CD3E1E">
      <w:pPr>
        <w:pStyle w:val="8-Economicsheading2"/>
      </w:pPr>
      <w:r>
        <w:t>3.2. Figures and</w:t>
      </w:r>
      <w:r w:rsidRPr="003030D2">
        <w:t xml:space="preserve"> Tables</w:t>
      </w:r>
    </w:p>
    <w:p w14:paraId="3D50C7BB" w14:textId="77777777" w:rsidR="00CD3E1E" w:rsidRDefault="00CD3E1E" w:rsidP="00CD3E1E">
      <w:pPr>
        <w:pStyle w:val="7-Economicstext"/>
      </w:pPr>
      <w:r w:rsidRPr="003030D2">
        <w:t xml:space="preserve">All figures </w:t>
      </w:r>
      <w:r>
        <w:t>(</w:t>
      </w:r>
      <w:r w:rsidRPr="00907B4F">
        <w:rPr>
          <w:b/>
        </w:rPr>
        <w:t>Style 11 – Economics_Figure</w:t>
      </w:r>
      <w:r>
        <w:t xml:space="preserve">) </w:t>
      </w:r>
      <w:r w:rsidRPr="003030D2">
        <w:t xml:space="preserve">and tables should be cited in the main text as Figure 1, Table 1, </w:t>
      </w:r>
      <w:r w:rsidRPr="0050778E">
        <w:t>etc.</w:t>
      </w:r>
    </w:p>
    <w:p w14:paraId="5F0B1CAF" w14:textId="77777777" w:rsidR="00CD3E1E" w:rsidRDefault="00100EAE" w:rsidP="00CD3E1E">
      <w:pPr>
        <w:pStyle w:val="11-EconomicsFigure"/>
      </w:pPr>
      <w:r>
        <w:pict w14:anchorId="409F4060">
          <v:shape id="_x0000_i1026" type="#_x0000_t75" style="width:254.2pt;height:174.7pt">
            <v:imagedata r:id="rId12" o:title=""/>
          </v:shape>
        </w:pict>
      </w:r>
    </w:p>
    <w:p w14:paraId="485857EA" w14:textId="77777777" w:rsidR="00CD3E1E" w:rsidRDefault="00CD3E1E" w:rsidP="00CD3E1E">
      <w:pPr>
        <w:pStyle w:val="12-EconomicsFiguretitle"/>
      </w:pPr>
      <w:r w:rsidRPr="003E13B4">
        <w:t>Figure 1</w:t>
      </w:r>
      <w:r>
        <w:t>.</w:t>
      </w:r>
      <w:r w:rsidRPr="003030D2">
        <w:t xml:space="preserve"> This is a figure, Schemes follow the same formatting. </w:t>
      </w:r>
      <w:r>
        <w:t>(</w:t>
      </w:r>
      <w:r w:rsidRPr="00907B4F">
        <w:rPr>
          <w:b/>
        </w:rPr>
        <w:t>Style 1</w:t>
      </w:r>
      <w:r>
        <w:rPr>
          <w:b/>
        </w:rPr>
        <w:t>2 -</w:t>
      </w:r>
      <w:r w:rsidRPr="00907B4F">
        <w:rPr>
          <w:b/>
        </w:rPr>
        <w:t xml:space="preserve"> Economics</w:t>
      </w:r>
      <w:r w:rsidRPr="004E47EE">
        <w:rPr>
          <w:b/>
        </w:rPr>
        <w:t>_Figure title</w:t>
      </w:r>
      <w:r>
        <w:t>)</w:t>
      </w:r>
    </w:p>
    <w:p w14:paraId="00318CE5" w14:textId="77777777" w:rsidR="00E46AC2" w:rsidRDefault="00CD3E1E" w:rsidP="00CD3E1E">
      <w:pPr>
        <w:pStyle w:val="7-Economicstext"/>
      </w:pPr>
      <w:r>
        <w:t>Subtitles must be short, clearly defined and numbered, except for Introduction and Conclusion. All tables and figures need to support your research findings. They should be clearly referred to and numbered consecutively in Arabic numerals.</w:t>
      </w:r>
      <w:r w:rsidR="00E46AC2">
        <w:t xml:space="preserve"> </w:t>
      </w:r>
    </w:p>
    <w:p w14:paraId="07F6DB5A" w14:textId="77777777" w:rsidR="00CD3E1E" w:rsidRPr="003030D2" w:rsidRDefault="00CD3E1E" w:rsidP="00CD3E1E">
      <w:pPr>
        <w:pStyle w:val="7-Economicstext"/>
      </w:pPr>
      <w:r>
        <w:rPr>
          <w:b/>
          <w:bCs/>
        </w:rPr>
        <w:t>Tables</w:t>
      </w:r>
      <w:r>
        <w:t>. All tables are to be numbered using Arabic numerals. Tables should always be cited in the text in consecutive numerical order. For each table, please supply a table caption (title) explaining the components of the table. Identify any previously published material by giving the original source in the form of a reference at the end of the table caption</w:t>
      </w:r>
      <w:r>
        <w:rPr>
          <w:color w:val="FF0000"/>
        </w:rPr>
        <w:t>.</w:t>
      </w:r>
    </w:p>
    <w:p w14:paraId="2449BAFB" w14:textId="77777777" w:rsidR="00CD3E1E" w:rsidRPr="003030D2" w:rsidRDefault="00CD3E1E" w:rsidP="00CD3E1E">
      <w:pPr>
        <w:pStyle w:val="13-Economicstabletitle"/>
      </w:pPr>
      <w:r w:rsidRPr="003E13B4">
        <w:t>Table 1.</w:t>
      </w:r>
      <w:r>
        <w:t xml:space="preserve"> </w:t>
      </w:r>
      <w:r w:rsidRPr="003030D2">
        <w:t>This is a table. Tables should be placed in the main text near to the first time they are cited.</w:t>
      </w:r>
      <w:r>
        <w:t xml:space="preserve"> (</w:t>
      </w:r>
      <w:r w:rsidRPr="00907B4F">
        <w:rPr>
          <w:b/>
        </w:rPr>
        <w:t>Style</w:t>
      </w:r>
      <w:r w:rsidRPr="00D91940">
        <w:t xml:space="preserve"> </w:t>
      </w:r>
      <w:r w:rsidRPr="00D91940">
        <w:rPr>
          <w:b/>
        </w:rPr>
        <w:t>13 - Economics_table title</w:t>
      </w:r>
      <w:r>
        <w:t>)</w:t>
      </w:r>
    </w:p>
    <w:tbl>
      <w:tblPr>
        <w:tblW w:w="0" w:type="auto"/>
        <w:jc w:val="center"/>
        <w:tblBorders>
          <w:bottom w:val="single" w:sz="8" w:space="0" w:color="auto"/>
        </w:tblBorders>
        <w:tblLook w:val="04A0" w:firstRow="1" w:lastRow="0" w:firstColumn="1" w:lastColumn="0" w:noHBand="0" w:noVBand="1"/>
      </w:tblPr>
      <w:tblGrid>
        <w:gridCol w:w="2354"/>
        <w:gridCol w:w="2355"/>
        <w:gridCol w:w="2355"/>
      </w:tblGrid>
      <w:tr w:rsidR="00CD3E1E" w:rsidRPr="00257E05" w14:paraId="4B5EF32A" w14:textId="77777777" w:rsidTr="00687BA4">
        <w:trPr>
          <w:jc w:val="center"/>
        </w:trPr>
        <w:tc>
          <w:tcPr>
            <w:tcW w:w="2354" w:type="dxa"/>
            <w:tcBorders>
              <w:top w:val="single" w:sz="4" w:space="0" w:color="auto"/>
              <w:left w:val="single" w:sz="4" w:space="0" w:color="FFFFFF"/>
              <w:bottom w:val="single" w:sz="4" w:space="0" w:color="auto"/>
              <w:right w:val="single" w:sz="4" w:space="0" w:color="FFFFFF"/>
            </w:tcBorders>
            <w:vAlign w:val="center"/>
          </w:tcPr>
          <w:p w14:paraId="3B96E247" w14:textId="77777777" w:rsidR="00CD3E1E" w:rsidRPr="00257E05" w:rsidRDefault="00CD3E1E" w:rsidP="00687BA4">
            <w:pPr>
              <w:pStyle w:val="14-Economicstexttable"/>
            </w:pPr>
            <w:r w:rsidRPr="00257E05">
              <w:t>Title 1</w:t>
            </w:r>
          </w:p>
        </w:tc>
        <w:tc>
          <w:tcPr>
            <w:tcW w:w="2355" w:type="dxa"/>
            <w:tcBorders>
              <w:top w:val="single" w:sz="4" w:space="0" w:color="auto"/>
              <w:left w:val="single" w:sz="4" w:space="0" w:color="FFFFFF"/>
              <w:bottom w:val="single" w:sz="4" w:space="0" w:color="auto"/>
              <w:right w:val="single" w:sz="4" w:space="0" w:color="FFFFFF"/>
            </w:tcBorders>
            <w:vAlign w:val="center"/>
          </w:tcPr>
          <w:p w14:paraId="267383BE" w14:textId="77777777" w:rsidR="00CD3E1E" w:rsidRPr="00257E05" w:rsidRDefault="00CD3E1E" w:rsidP="00687BA4">
            <w:pPr>
              <w:pStyle w:val="14-Economicstexttable"/>
            </w:pPr>
            <w:r w:rsidRPr="00257E05">
              <w:t>Title 2</w:t>
            </w:r>
          </w:p>
        </w:tc>
        <w:tc>
          <w:tcPr>
            <w:tcW w:w="2355" w:type="dxa"/>
            <w:tcBorders>
              <w:top w:val="single" w:sz="4" w:space="0" w:color="auto"/>
              <w:left w:val="single" w:sz="4" w:space="0" w:color="FFFFFF"/>
              <w:bottom w:val="single" w:sz="4" w:space="0" w:color="auto"/>
              <w:right w:val="single" w:sz="4" w:space="0" w:color="FFFFFF"/>
            </w:tcBorders>
            <w:vAlign w:val="center"/>
          </w:tcPr>
          <w:p w14:paraId="3891C5D3" w14:textId="77777777" w:rsidR="00CD3E1E" w:rsidRPr="00257E05" w:rsidRDefault="00CD3E1E" w:rsidP="00687BA4">
            <w:pPr>
              <w:pStyle w:val="14-Economicstexttable"/>
            </w:pPr>
            <w:r w:rsidRPr="00257E05">
              <w:t>Title 3</w:t>
            </w:r>
          </w:p>
        </w:tc>
      </w:tr>
      <w:tr w:rsidR="00CD3E1E" w:rsidRPr="0070747B" w14:paraId="6D420C9A" w14:textId="77777777" w:rsidTr="00687BA4">
        <w:trPr>
          <w:jc w:val="center"/>
        </w:trPr>
        <w:tc>
          <w:tcPr>
            <w:tcW w:w="2354" w:type="dxa"/>
            <w:tcBorders>
              <w:top w:val="single" w:sz="4" w:space="0" w:color="auto"/>
              <w:left w:val="single" w:sz="4" w:space="0" w:color="FFFFFF"/>
              <w:bottom w:val="single" w:sz="4" w:space="0" w:color="auto"/>
              <w:right w:val="single" w:sz="4" w:space="0" w:color="FFFFFF"/>
            </w:tcBorders>
            <w:vAlign w:val="center"/>
          </w:tcPr>
          <w:p w14:paraId="14A35EFD" w14:textId="77777777" w:rsidR="00CD3E1E" w:rsidRPr="00F67786" w:rsidRDefault="00CD3E1E" w:rsidP="00687BA4">
            <w:pPr>
              <w:pStyle w:val="14-Economicstexttable"/>
            </w:pPr>
            <w:r w:rsidRPr="00907B4F">
              <w:rPr>
                <w:b/>
              </w:rPr>
              <w:t>Style</w:t>
            </w:r>
            <w:r w:rsidRPr="00D91940">
              <w:t xml:space="preserve"> </w:t>
            </w:r>
            <w:r w:rsidRPr="00D91940">
              <w:rPr>
                <w:b/>
              </w:rPr>
              <w:t>1</w:t>
            </w:r>
            <w:r>
              <w:rPr>
                <w:b/>
              </w:rPr>
              <w:t>4</w:t>
            </w:r>
            <w:r w:rsidRPr="00D91940">
              <w:rPr>
                <w:b/>
              </w:rPr>
              <w:t xml:space="preserve"> </w:t>
            </w:r>
            <w:r>
              <w:rPr>
                <w:b/>
              </w:rPr>
              <w:t>–</w:t>
            </w:r>
            <w:r w:rsidRPr="00D91940">
              <w:rPr>
                <w:b/>
              </w:rPr>
              <w:t xml:space="preserve"> Economics</w:t>
            </w:r>
            <w:r>
              <w:rPr>
                <w:b/>
              </w:rPr>
              <w:t xml:space="preserve">_text </w:t>
            </w:r>
            <w:r w:rsidRPr="00D91940">
              <w:rPr>
                <w:b/>
              </w:rPr>
              <w:t>table</w:t>
            </w:r>
            <w:r>
              <w:t xml:space="preserve"> </w:t>
            </w:r>
          </w:p>
        </w:tc>
        <w:tc>
          <w:tcPr>
            <w:tcW w:w="2355" w:type="dxa"/>
            <w:tcBorders>
              <w:top w:val="single" w:sz="4" w:space="0" w:color="auto"/>
              <w:left w:val="single" w:sz="4" w:space="0" w:color="FFFFFF"/>
              <w:bottom w:val="single" w:sz="4" w:space="0" w:color="auto"/>
              <w:right w:val="single" w:sz="4" w:space="0" w:color="FFFFFF"/>
            </w:tcBorders>
            <w:vAlign w:val="center"/>
          </w:tcPr>
          <w:p w14:paraId="5A7FC362" w14:textId="77777777" w:rsidR="00CD3E1E" w:rsidRPr="00F67786" w:rsidRDefault="00CD3E1E" w:rsidP="00687BA4">
            <w:pPr>
              <w:pStyle w:val="14-Economicstexttable"/>
            </w:pPr>
            <w:r w:rsidRPr="00F67786">
              <w:t>data</w:t>
            </w:r>
          </w:p>
        </w:tc>
        <w:tc>
          <w:tcPr>
            <w:tcW w:w="2355" w:type="dxa"/>
            <w:tcBorders>
              <w:top w:val="single" w:sz="4" w:space="0" w:color="auto"/>
              <w:left w:val="single" w:sz="4" w:space="0" w:color="FFFFFF"/>
              <w:bottom w:val="single" w:sz="4" w:space="0" w:color="auto"/>
              <w:right w:val="single" w:sz="4" w:space="0" w:color="FFFFFF"/>
            </w:tcBorders>
            <w:vAlign w:val="center"/>
          </w:tcPr>
          <w:p w14:paraId="72777EA2" w14:textId="77777777" w:rsidR="00CD3E1E" w:rsidRPr="00F67786" w:rsidRDefault="00CD3E1E" w:rsidP="00687BA4">
            <w:pPr>
              <w:pStyle w:val="14-Economicstexttable"/>
            </w:pPr>
            <w:r w:rsidRPr="00F67786">
              <w:t>Data</w:t>
            </w:r>
          </w:p>
        </w:tc>
      </w:tr>
      <w:tr w:rsidR="00CD3E1E" w:rsidRPr="0070747B" w14:paraId="290F4702" w14:textId="77777777" w:rsidTr="00687BA4">
        <w:trPr>
          <w:jc w:val="center"/>
        </w:trPr>
        <w:tc>
          <w:tcPr>
            <w:tcW w:w="2354" w:type="dxa"/>
            <w:tcBorders>
              <w:top w:val="single" w:sz="4" w:space="0" w:color="auto"/>
              <w:left w:val="single" w:sz="4" w:space="0" w:color="FFFFFF"/>
              <w:bottom w:val="single" w:sz="4" w:space="0" w:color="auto"/>
              <w:right w:val="single" w:sz="4" w:space="0" w:color="FFFFFF"/>
            </w:tcBorders>
            <w:vAlign w:val="center"/>
          </w:tcPr>
          <w:p w14:paraId="19EA649C" w14:textId="77777777" w:rsidR="00CD3E1E" w:rsidRPr="00F67786" w:rsidRDefault="00CD3E1E" w:rsidP="00687BA4">
            <w:pPr>
              <w:pStyle w:val="14-Economicstexttable"/>
            </w:pPr>
            <w:r w:rsidRPr="00F67786">
              <w:t>entry 2</w:t>
            </w:r>
          </w:p>
        </w:tc>
        <w:tc>
          <w:tcPr>
            <w:tcW w:w="2355" w:type="dxa"/>
            <w:tcBorders>
              <w:top w:val="single" w:sz="4" w:space="0" w:color="auto"/>
              <w:left w:val="single" w:sz="4" w:space="0" w:color="FFFFFF"/>
              <w:bottom w:val="single" w:sz="4" w:space="0" w:color="auto"/>
              <w:right w:val="single" w:sz="4" w:space="0" w:color="FFFFFF"/>
            </w:tcBorders>
            <w:vAlign w:val="center"/>
          </w:tcPr>
          <w:p w14:paraId="50228778" w14:textId="77777777" w:rsidR="00CD3E1E" w:rsidRPr="00F67786" w:rsidRDefault="00CD3E1E" w:rsidP="00687BA4">
            <w:pPr>
              <w:pStyle w:val="14-Economicstexttable"/>
            </w:pPr>
            <w:r w:rsidRPr="00F67786">
              <w:t>data</w:t>
            </w:r>
          </w:p>
        </w:tc>
        <w:tc>
          <w:tcPr>
            <w:tcW w:w="2355" w:type="dxa"/>
            <w:tcBorders>
              <w:top w:val="single" w:sz="4" w:space="0" w:color="auto"/>
              <w:left w:val="single" w:sz="4" w:space="0" w:color="FFFFFF"/>
              <w:bottom w:val="single" w:sz="4" w:space="0" w:color="auto"/>
              <w:right w:val="single" w:sz="4" w:space="0" w:color="FFFFFF"/>
            </w:tcBorders>
            <w:vAlign w:val="center"/>
          </w:tcPr>
          <w:p w14:paraId="57B3D56B" w14:textId="77777777" w:rsidR="00CD3E1E" w:rsidRPr="00F67786" w:rsidRDefault="00CD3E1E" w:rsidP="00687BA4">
            <w:pPr>
              <w:pStyle w:val="14-Economicstexttable"/>
            </w:pPr>
            <w:r w:rsidRPr="00F67786">
              <w:t xml:space="preserve">data </w:t>
            </w:r>
          </w:p>
        </w:tc>
      </w:tr>
    </w:tbl>
    <w:p w14:paraId="4A23E919" w14:textId="77777777" w:rsidR="00CD3E1E" w:rsidRDefault="00CD3E1E" w:rsidP="00CD3E1E">
      <w:pPr>
        <w:pStyle w:val="7-Economicstext"/>
      </w:pPr>
      <w:r>
        <w:t>Text after table.</w:t>
      </w:r>
      <w:r w:rsidRPr="008430B8">
        <w:t xml:space="preserve"> </w:t>
      </w:r>
      <w:r>
        <w:t>Text after table.</w:t>
      </w:r>
      <w:r w:rsidRPr="008430B8">
        <w:t xml:space="preserve"> </w:t>
      </w:r>
      <w:r>
        <w:t>Text after table.</w:t>
      </w:r>
      <w:r w:rsidRPr="008430B8">
        <w:t xml:space="preserve"> </w:t>
      </w:r>
      <w:r>
        <w:t>Text after table.</w:t>
      </w:r>
      <w:r w:rsidRPr="008430B8">
        <w:t xml:space="preserve"> </w:t>
      </w:r>
      <w:r>
        <w:t>Text after table.</w:t>
      </w:r>
      <w:r w:rsidRPr="008430B8">
        <w:t xml:space="preserve"> </w:t>
      </w:r>
      <w:r>
        <w:t>Text after table.</w:t>
      </w:r>
      <w:r w:rsidRPr="008430B8">
        <w:t xml:space="preserve"> </w:t>
      </w:r>
      <w:r>
        <w:t>Text after table.</w:t>
      </w:r>
      <w:r w:rsidRPr="008430B8">
        <w:t xml:space="preserve"> </w:t>
      </w:r>
      <w:r>
        <w:t>Text after table.</w:t>
      </w:r>
      <w:r w:rsidRPr="008430B8">
        <w:t xml:space="preserve"> </w:t>
      </w:r>
      <w:r>
        <w:t>Text after table.</w:t>
      </w:r>
      <w:r w:rsidRPr="008430B8">
        <w:t xml:space="preserve"> </w:t>
      </w:r>
      <w:r>
        <w:t>Text after table.</w:t>
      </w:r>
    </w:p>
    <w:p w14:paraId="5EB247F6" w14:textId="77777777" w:rsidR="00CD3E1E" w:rsidRDefault="00CD3E1E" w:rsidP="00CD3E1E">
      <w:pPr>
        <w:pStyle w:val="6-Economicsheading1"/>
      </w:pPr>
      <w:r>
        <w:t>Discussion</w:t>
      </w:r>
    </w:p>
    <w:p w14:paraId="787F8713" w14:textId="77777777" w:rsidR="00CD3E1E" w:rsidRPr="003030D2" w:rsidRDefault="00CD3E1E" w:rsidP="00CD3E1E">
      <w:pPr>
        <w:pStyle w:val="7-Economicstext"/>
      </w:pP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r w:rsidRPr="008430B8">
        <w:t xml:space="preserve"> </w:t>
      </w:r>
      <w:r>
        <w:t>Sample of main text.</w:t>
      </w:r>
    </w:p>
    <w:p w14:paraId="4F6DD485" w14:textId="77777777" w:rsidR="00CD3E1E" w:rsidRDefault="00CD3E1E" w:rsidP="00CD3E1E">
      <w:pPr>
        <w:pStyle w:val="6-Economicsheading1"/>
      </w:pPr>
      <w:r>
        <w:t>Conclusion</w:t>
      </w:r>
    </w:p>
    <w:p w14:paraId="437ECC75" w14:textId="77777777" w:rsidR="00CD3E1E" w:rsidRDefault="00CD3E1E" w:rsidP="00CD3E1E">
      <w:pPr>
        <w:pStyle w:val="7-Economicstext"/>
      </w:pPr>
      <w:r>
        <w:t>The main conclusions of the study may be presented in a short Conclusions section, which may stand alone or form a subsection of a Discussion or Results and Discussion section. Conclusions should provide a summary of important findings and their implicants to the area of research that is the forms of the article.</w:t>
      </w:r>
    </w:p>
    <w:p w14:paraId="72766BAF" w14:textId="77777777" w:rsidR="00CD3E1E" w:rsidRDefault="00CD3E1E" w:rsidP="00CD3E1E">
      <w:pPr>
        <w:pStyle w:val="8-Economicsheading2"/>
      </w:pPr>
      <w:r w:rsidRPr="00DF5D07">
        <w:lastRenderedPageBreak/>
        <w:t>References and Citation</w:t>
      </w:r>
    </w:p>
    <w:p w14:paraId="440E07D8" w14:textId="77777777" w:rsidR="00CD3E1E" w:rsidRDefault="00CD3E1E" w:rsidP="00CD3E1E">
      <w:pPr>
        <w:pStyle w:val="7-Economicstext"/>
      </w:pPr>
      <w:r>
        <w:t xml:space="preserve">Please ensure that every reference cited in the text is also present in the reference list (and vice versa). All manuscripts should be formatted using the APA (American Psychological Association) references which are widely used in the social sciences, education, engineering and business. </w:t>
      </w:r>
    </w:p>
    <w:p w14:paraId="694FB944" w14:textId="77777777" w:rsidR="00CD3E1E" w:rsidRDefault="00CD3E1E" w:rsidP="00CD3E1E">
      <w:pPr>
        <w:pStyle w:val="7-Economicstext"/>
      </w:pPr>
      <w:r>
        <w:t xml:space="preserve">For list of references at the end of the paper please use </w:t>
      </w:r>
      <w:r w:rsidRPr="00B71F3E">
        <w:rPr>
          <w:b/>
          <w:color w:val="FF5050"/>
        </w:rPr>
        <w:t>(Style 15 – Economics_references)</w:t>
      </w:r>
    </w:p>
    <w:p w14:paraId="328350B4" w14:textId="77777777" w:rsidR="00CD3E1E" w:rsidRDefault="00CD3E1E" w:rsidP="00CD3E1E">
      <w:pPr>
        <w:pStyle w:val="7-Economicstext"/>
      </w:pPr>
      <w:r>
        <w:rPr>
          <w:b/>
          <w:bCs/>
        </w:rPr>
        <w:t>Citing references in text</w:t>
      </w:r>
      <w:r>
        <w:t xml:space="preserve"> Placement References are cited in the text by the author's surname, the publication date of the work cited, and a page number if necessary. Full details are given in the reference list. Place them at the appropriate point in the text.</w:t>
      </w:r>
    </w:p>
    <w:p w14:paraId="72BBCB8D" w14:textId="77777777" w:rsidR="00CD3E1E" w:rsidRDefault="00CD3E1E" w:rsidP="00CD3E1E">
      <w:pPr>
        <w:pStyle w:val="7-Economicstext"/>
      </w:pPr>
      <w:r>
        <w:rPr>
          <w:b/>
          <w:bCs/>
        </w:rPr>
        <w:t xml:space="preserve">Repeat mentions in the same paragraph </w:t>
      </w:r>
      <w:r>
        <w:t xml:space="preserve">If name and year are in parentheses, include the year </w:t>
      </w:r>
      <w:r w:rsidRPr="005A678A">
        <w:t>insubsequent</w:t>
      </w:r>
      <w:r>
        <w:t xml:space="preserve"> citations.</w:t>
      </w:r>
    </w:p>
    <w:p w14:paraId="297CC8F9" w14:textId="77777777" w:rsidR="00CD3E1E" w:rsidRDefault="00CD3E1E" w:rsidP="00CD3E1E">
      <w:pPr>
        <w:pStyle w:val="7-Economicstext"/>
      </w:pPr>
      <w:r>
        <w:rPr>
          <w:b/>
          <w:bCs/>
        </w:rPr>
        <w:t xml:space="preserve">With a quotation </w:t>
      </w:r>
      <w:r>
        <w:t>This is the text, and Markovic (2018) says "quoted text" (p.1), which supports my argument. This is the text, and this is supported by "quoted text" (Markovic, 2018, p. 1). This is a displayed quotation. (Markovic, 2018, p. 1)</w:t>
      </w:r>
    </w:p>
    <w:p w14:paraId="3336CFE6" w14:textId="77777777" w:rsidR="00CD3E1E" w:rsidRDefault="00CD3E1E" w:rsidP="00CD3E1E">
      <w:pPr>
        <w:pStyle w:val="7-Economicstext"/>
      </w:pPr>
      <w:r>
        <w:rPr>
          <w:b/>
          <w:bCs/>
        </w:rPr>
        <w:t xml:space="preserve">Page number </w:t>
      </w:r>
      <w:r>
        <w:t>(Markovic, 2018, p. 6)</w:t>
      </w:r>
    </w:p>
    <w:p w14:paraId="58D2836B" w14:textId="77777777" w:rsidR="00CD3E1E" w:rsidRDefault="00CD3E1E" w:rsidP="00CD3E1E">
      <w:pPr>
        <w:pStyle w:val="7-Economicstext"/>
      </w:pPr>
      <w:r>
        <w:rPr>
          <w:b/>
          <w:bCs/>
        </w:rPr>
        <w:t xml:space="preserve">One author </w:t>
      </w:r>
      <w:r>
        <w:t>Markovic (2018) or (Markovic, 2018)</w:t>
      </w:r>
    </w:p>
    <w:p w14:paraId="1F088A0C" w14:textId="77777777" w:rsidR="00CD3E1E" w:rsidRDefault="00CD3E1E" w:rsidP="00CD3E1E">
      <w:pPr>
        <w:pStyle w:val="7-Economicstext"/>
      </w:pPr>
      <w:r>
        <w:rPr>
          <w:b/>
          <w:bCs/>
        </w:rPr>
        <w:t xml:space="preserve">Two authors </w:t>
      </w:r>
      <w:r>
        <w:t>Markovic and Jaksic (2018) or (Markovic &amp; Jaksic,2018)</w:t>
      </w:r>
    </w:p>
    <w:p w14:paraId="25A4B099" w14:textId="77777777" w:rsidR="00CD3E1E" w:rsidRDefault="00CD3E1E" w:rsidP="00CD3E1E">
      <w:pPr>
        <w:pStyle w:val="7-Economicstext"/>
      </w:pPr>
      <w:r>
        <w:rPr>
          <w:b/>
          <w:bCs/>
        </w:rPr>
        <w:t>Three to five authors</w:t>
      </w:r>
      <w:r>
        <w:t xml:space="preserve"> At first mention: Markovic, Jaksic, Krstic, Pivac, and Cerketa (2018) or (Markovic, Jaksic, Krstic, Pivac, &amp; Cerketa, 2018) At subsequent mentions: Markovic et al. (2018) or (Markovic et al., 2018) In cases where two or more references would shorten to the same form, retain all three names.</w:t>
      </w:r>
    </w:p>
    <w:p w14:paraId="3A17A6F0" w14:textId="77777777" w:rsidR="00CD3E1E" w:rsidRDefault="00CD3E1E" w:rsidP="00CD3E1E">
      <w:pPr>
        <w:pStyle w:val="7-Economicstext"/>
      </w:pPr>
      <w:r>
        <w:rPr>
          <w:b/>
          <w:bCs/>
        </w:rPr>
        <w:t>Six or more authors</w:t>
      </w:r>
      <w:r>
        <w:t xml:space="preserve"> Markovic et al. (2018) (Markovic et al., 2018)</w:t>
      </w:r>
    </w:p>
    <w:p w14:paraId="386C185C" w14:textId="77777777" w:rsidR="00CD3E1E" w:rsidRDefault="00CD3E1E" w:rsidP="00CD3E1E">
      <w:pPr>
        <w:pStyle w:val="7-Economicstext"/>
      </w:pPr>
      <w:r>
        <w:rPr>
          <w:b/>
          <w:bCs/>
        </w:rPr>
        <w:t>Authors with same surname</w:t>
      </w:r>
      <w:r>
        <w:t xml:space="preserve"> G. Markovic (2018) and F. Markovic (2018) G. Markovic (2018) and F. Markovic (2018)</w:t>
      </w:r>
    </w:p>
    <w:p w14:paraId="25EF4CBA" w14:textId="77777777" w:rsidR="00CD3E1E" w:rsidRDefault="00CD3E1E" w:rsidP="00CD3E1E">
      <w:pPr>
        <w:pStyle w:val="7-Economicstext"/>
      </w:pPr>
      <w:r>
        <w:rPr>
          <w:b/>
          <w:bCs/>
        </w:rPr>
        <w:t xml:space="preserve">No author Cite first few words of title </w:t>
      </w:r>
      <w:r>
        <w:t>(in quotation marks or italics depending on journal style for that type of work), plus the year: (“Study Finds,” 2017) If anonymous, put (Anonymous, 2018).</w:t>
      </w:r>
    </w:p>
    <w:p w14:paraId="685F4419" w14:textId="77777777" w:rsidR="00CD3E1E" w:rsidRDefault="00CD3E1E" w:rsidP="00CD3E1E">
      <w:pPr>
        <w:pStyle w:val="7-Economicstext"/>
      </w:pPr>
      <w:r>
        <w:rPr>
          <w:b/>
          <w:bCs/>
        </w:rPr>
        <w:t>Groups of authors that would shorten to the same form</w:t>
      </w:r>
      <w:r>
        <w:t xml:space="preserve"> Cite the surnames of the first author and as many others as necessary to distinguish the two references, followed by comma and et al.</w:t>
      </w:r>
    </w:p>
    <w:p w14:paraId="29C46CB1" w14:textId="77777777" w:rsidR="00CD3E1E" w:rsidRDefault="00CD3E1E" w:rsidP="00CD3E1E">
      <w:pPr>
        <w:pStyle w:val="7-Economicstext"/>
      </w:pPr>
      <w:r>
        <w:rPr>
          <w:b/>
          <w:bCs/>
        </w:rPr>
        <w:t>Organization as author</w:t>
      </w:r>
      <w:r>
        <w:t xml:space="preserve"> The name of an organization can be spelled out each time it appears in the text or you can spell it out only the first time and abbreviate it after that. The guiding rule is that the reader should be able to find it in the reference list easily.</w:t>
      </w:r>
    </w:p>
    <w:p w14:paraId="6F8A9492" w14:textId="77777777" w:rsidR="00CD3E1E" w:rsidRDefault="00CD3E1E" w:rsidP="00CD3E1E">
      <w:pPr>
        <w:pStyle w:val="7-Economicstext"/>
      </w:pPr>
      <w:r>
        <w:rPr>
          <w:b/>
          <w:bCs/>
        </w:rPr>
        <w:t>Author with two works in the same year</w:t>
      </w:r>
      <w:r>
        <w:t xml:space="preserve"> Put a, b, c after the year (Cerketa, 2011a, 2011b, in press-a)</w:t>
      </w:r>
    </w:p>
    <w:p w14:paraId="32728FD0" w14:textId="77777777" w:rsidR="00CD3E1E" w:rsidRDefault="00CD3E1E" w:rsidP="00CD3E1E">
      <w:pPr>
        <w:pStyle w:val="7-Economicstext"/>
      </w:pPr>
      <w:r>
        <w:rPr>
          <w:b/>
          <w:bCs/>
        </w:rPr>
        <w:t>Secondary source</w:t>
      </w:r>
      <w:r>
        <w:t xml:space="preserve"> When it is not possible to see an original document, cite the source of your information on it; do not cite the original assuming that the secondary source is correct. Markovic's economic vocabulary (as cited in Krstic, 2018)</w:t>
      </w:r>
    </w:p>
    <w:p w14:paraId="7003F241" w14:textId="77777777" w:rsidR="00CD3E1E" w:rsidRDefault="00CD3E1E" w:rsidP="00CD3E1E">
      <w:pPr>
        <w:pStyle w:val="7-Economicstext"/>
      </w:pPr>
      <w:r>
        <w:rPr>
          <w:b/>
          <w:bCs/>
        </w:rPr>
        <w:t xml:space="preserve">Classical work </w:t>
      </w:r>
      <w:r>
        <w:t>References to classical works such as the Bible and the Qur’an are cited only in the text. Reference list entry is not required. Cite year of translation(Karadžić, trans. 1848).</w:t>
      </w:r>
    </w:p>
    <w:p w14:paraId="6271A3B1" w14:textId="77777777" w:rsidR="00CD3E1E" w:rsidRDefault="00CD3E1E" w:rsidP="00CD3E1E">
      <w:pPr>
        <w:pStyle w:val="7-Economicstext"/>
      </w:pPr>
      <w:r>
        <w:rPr>
          <w:b/>
          <w:bCs/>
        </w:rPr>
        <w:t xml:space="preserve">Personal communication </w:t>
      </w:r>
      <w:r>
        <w:t>References to personal communications are cited only in the text.</w:t>
      </w:r>
    </w:p>
    <w:p w14:paraId="3CA1B5B6" w14:textId="77777777" w:rsidR="00CD3E1E" w:rsidRDefault="00CD3E1E" w:rsidP="00CD3E1E">
      <w:pPr>
        <w:pStyle w:val="7-Economicstext"/>
      </w:pPr>
      <w:r>
        <w:rPr>
          <w:b/>
          <w:bCs/>
        </w:rPr>
        <w:t xml:space="preserve">Unknown date </w:t>
      </w:r>
      <w:r>
        <w:t>(Author, n.d.)</w:t>
      </w:r>
    </w:p>
    <w:p w14:paraId="22C4DCFD" w14:textId="77777777" w:rsidR="00CD3E1E" w:rsidRDefault="00CD3E1E" w:rsidP="00CD3E1E">
      <w:pPr>
        <w:pStyle w:val="7-Economicstext"/>
      </w:pPr>
      <w:r>
        <w:rPr>
          <w:b/>
          <w:bCs/>
        </w:rPr>
        <w:lastRenderedPageBreak/>
        <w:t xml:space="preserve">Two dates </w:t>
      </w:r>
      <w:r>
        <w:t>(Author, 2009–2019) Author (2009/2019)</w:t>
      </w:r>
    </w:p>
    <w:p w14:paraId="755E8F87" w14:textId="77777777" w:rsidR="00CD3E1E" w:rsidRDefault="00CD3E1E" w:rsidP="00CD3E1E">
      <w:pPr>
        <w:pStyle w:val="7-Economicstext"/>
      </w:pPr>
      <w:r>
        <w:rPr>
          <w:b/>
          <w:bCs/>
        </w:rPr>
        <w:t>b) Reference list</w:t>
      </w:r>
    </w:p>
    <w:p w14:paraId="47B52208" w14:textId="77777777" w:rsidR="00CD3E1E" w:rsidRDefault="00CD3E1E" w:rsidP="00CD3E1E">
      <w:pPr>
        <w:pStyle w:val="7-Economicstext"/>
      </w:pPr>
      <w:r>
        <w:rPr>
          <w:b/>
          <w:bCs/>
        </w:rPr>
        <w:t>Formatting bibliography</w:t>
      </w:r>
      <w:r>
        <w:t xml:space="preserve"> In the Paragraph-options window that pops up, make the changes as noted below. These changes will quickly take care of the majority of indentation and line-spacing issues in your references list.</w:t>
      </w:r>
    </w:p>
    <w:p w14:paraId="0AE76DA4" w14:textId="77777777" w:rsidR="00CD3E1E" w:rsidRDefault="00CD3E1E" w:rsidP="00CD3E1E">
      <w:pPr>
        <w:pStyle w:val="7-Economicstext"/>
      </w:pPr>
      <w:r>
        <w:rPr>
          <w:b/>
          <w:bCs/>
        </w:rPr>
        <w:t xml:space="preserve">Order </w:t>
      </w:r>
      <w:r>
        <w:t xml:space="preserve">Alphabetical letter by letter, by surname of first author followed by initials. References by the same single author are ordered by date, from oldest to most recent. References by more than one author with the same first author are ordered after all references by the first author alone, by surname of second author, or if they are the same, the third author, and so on. References by the same author with the same date are arranged alphabetically by title excluding 'A' or 'The', unless they are parts of a series, in which case order them by part number. Put a lower-case letter after the year: Simic, J. (2019a). Simic, J. (2019b). For organizations or groups, alphabetize by the first significant word of their name. If there is no author, put the title in the author position and alphabetize by the first significant word. Use the authors' surnames and initials unless you have two authors with the same surname and initial, in which case the full name can be given: </w:t>
      </w:r>
    </w:p>
    <w:p w14:paraId="6B65F329" w14:textId="77777777" w:rsidR="00CD3E1E" w:rsidRDefault="00CD3E1E" w:rsidP="00CD3E1E">
      <w:pPr>
        <w:pStyle w:val="7-Economicstext"/>
      </w:pPr>
      <w:r>
        <w:t>Simic, J. [Jovan]. (2019). Simic, J. [Juraj]. (2019).</w:t>
      </w:r>
    </w:p>
    <w:p w14:paraId="412E49C8" w14:textId="77777777" w:rsidR="00CD3E1E" w:rsidRDefault="00CD3E1E" w:rsidP="00CD3E1E">
      <w:pPr>
        <w:pStyle w:val="7-Economicstext"/>
        <w:rPr>
          <w:i/>
          <w:iCs/>
        </w:rPr>
      </w:pPr>
      <w:r>
        <w:rPr>
          <w:b/>
          <w:bCs/>
        </w:rPr>
        <w:t>Book</w:t>
      </w:r>
      <w:r>
        <w:br/>
      </w:r>
      <w:r>
        <w:rPr>
          <w:b/>
          <w:bCs/>
        </w:rPr>
        <w:t>One author</w:t>
      </w:r>
      <w:r>
        <w:t xml:space="preserve"> Author, A. A. (2019). </w:t>
      </w:r>
      <w:r>
        <w:rPr>
          <w:i/>
          <w:iCs/>
        </w:rPr>
        <w:t>This is a book title: And subtitle</w:t>
      </w:r>
      <w:r>
        <w:t xml:space="preserve">. Bijeljina: Economics. Two authors Author, A. A., &amp; Author, B. B. (2019). </w:t>
      </w:r>
      <w:r>
        <w:rPr>
          <w:i/>
          <w:iCs/>
        </w:rPr>
        <w:t>This is a book title: And subtitle</w:t>
      </w:r>
      <w:r>
        <w:t xml:space="preserve">. Bijeljina: Economics. Three authors Author, A. A., Author, B. B., &amp; Author, C. C. (2019). </w:t>
      </w:r>
      <w:r>
        <w:rPr>
          <w:i/>
          <w:iCs/>
        </w:rPr>
        <w:t>This is a book title:</w:t>
      </w:r>
    </w:p>
    <w:p w14:paraId="27D14810" w14:textId="77777777" w:rsidR="00CD3E1E" w:rsidRDefault="00CD3E1E" w:rsidP="00CD3E1E">
      <w:pPr>
        <w:pStyle w:val="7-Economicstext"/>
      </w:pPr>
      <w:r>
        <w:rPr>
          <w:i/>
          <w:iCs/>
        </w:rPr>
        <w:t>Andsubtitle</w:t>
      </w:r>
      <w:r>
        <w:t xml:space="preserve">. Bijeljina: Economics. More authors Include all names up to seven. If there are more than seven authors, list the first sixwith an ellipsis before the last. Author, M., Author, B., Author, E., Author, G., Author, D., Author, R., … Author, P. (2015). Organization as author Oikos instutut. (2016). </w:t>
      </w:r>
      <w:r>
        <w:rPr>
          <w:i/>
          <w:iCs/>
        </w:rPr>
        <w:t xml:space="preserve">Book title: And subtitle. </w:t>
      </w:r>
      <w:r>
        <w:t>Bijeljina: Economics.</w:t>
      </w:r>
    </w:p>
    <w:p w14:paraId="22C64F74" w14:textId="77777777" w:rsidR="00CD3E1E" w:rsidRDefault="00CD3E1E" w:rsidP="00CD3E1E">
      <w:pPr>
        <w:pStyle w:val="7-Economicstext"/>
      </w:pPr>
      <w:r>
        <w:rPr>
          <w:b/>
          <w:bCs/>
        </w:rPr>
        <w:t>Journal</w:t>
      </w:r>
    </w:p>
    <w:p w14:paraId="2CE2CD1D" w14:textId="77777777" w:rsidR="00CD3E1E" w:rsidRDefault="00CD3E1E" w:rsidP="00CD3E1E">
      <w:pPr>
        <w:pStyle w:val="7-Economicstext"/>
      </w:pPr>
      <w:r>
        <w:rPr>
          <w:b/>
          <w:bCs/>
        </w:rPr>
        <w:t>One author</w:t>
      </w:r>
      <w:r>
        <w:t xml:space="preserve"> Author, A. A. (2019). Title of article. </w:t>
      </w:r>
      <w:r>
        <w:rPr>
          <w:i/>
          <w:iCs/>
        </w:rPr>
        <w:t>Title ofJournal, 22</w:t>
      </w:r>
      <w:r>
        <w:t xml:space="preserve">, 123–231.doi:xx.xxxxxxxxxx Provide the issue number ONLY if each issue of the journal begins on page 1. In such cases it goes in parentheses: </w:t>
      </w:r>
      <w:r>
        <w:rPr>
          <w:i/>
          <w:iCs/>
        </w:rPr>
        <w:t>Journal, 8</w:t>
      </w:r>
      <w:r>
        <w:t xml:space="preserve">(1), pp–pp. Page numbers should always be provided. If there is no DOI and the reference was retrieved from an online database, give the database name and accession number or the database URL (no retrieval date is needed): Author, A. A. (2011). Title of article. </w:t>
      </w:r>
      <w:r>
        <w:rPr>
          <w:i/>
          <w:iCs/>
        </w:rPr>
        <w:t>Title ofJournal, 22</w:t>
      </w:r>
      <w:r>
        <w:t>, 123–231. Retrieved from</w:t>
      </w:r>
    </w:p>
    <w:p w14:paraId="13E39F50" w14:textId="77777777" w:rsidR="00CD3E1E" w:rsidRPr="005A678A" w:rsidRDefault="00CD3E1E" w:rsidP="00CD3E1E">
      <w:pPr>
        <w:pStyle w:val="7-Economicstext"/>
      </w:pPr>
      <w:r>
        <w:rPr>
          <w:color w:val="0000FF"/>
        </w:rPr>
        <w:t>http://www.xxxxx</w:t>
      </w:r>
      <w:r>
        <w:t xml:space="preserve"> If there is no DOI and the reference was retrieved from a journal homepage, give the full URL orsite’s homepage URL: Author, A. A. (2011). Title of article. </w:t>
      </w:r>
      <w:r>
        <w:rPr>
          <w:i/>
          <w:iCs/>
        </w:rPr>
        <w:t>Title of Journal, 22</w:t>
      </w:r>
      <w:r>
        <w:t xml:space="preserve">,123–231. Retrieved from </w:t>
      </w:r>
      <w:hyperlink r:id="rId13" w:history="1">
        <w:r w:rsidRPr="00F951A9">
          <w:t>http://www.xxxxx</w:t>
        </w:r>
      </w:hyperlink>
    </w:p>
    <w:p w14:paraId="1E63885F" w14:textId="77777777" w:rsidR="00CD3E1E" w:rsidRDefault="00CD3E1E" w:rsidP="00CD3E1E">
      <w:pPr>
        <w:pStyle w:val="7-Economicstext"/>
      </w:pPr>
      <w:r>
        <w:rPr>
          <w:b/>
          <w:bCs/>
        </w:rPr>
        <w:t>Two authors</w:t>
      </w:r>
      <w:r>
        <w:t xml:space="preserve"> Author, A. A., &amp; Author, B. B. (2004). Title of article. </w:t>
      </w:r>
      <w:r>
        <w:rPr>
          <w:i/>
          <w:iCs/>
        </w:rPr>
        <w:t>Title of Journal, 22</w:t>
      </w:r>
      <w:r>
        <w:t>, 123–231. doi:xx.xxxxxxxxxx</w:t>
      </w:r>
    </w:p>
    <w:p w14:paraId="6B7362DA" w14:textId="77777777" w:rsidR="00CD3E1E" w:rsidRDefault="00CD3E1E" w:rsidP="00CD3E1E">
      <w:pPr>
        <w:pStyle w:val="7-Economicstext"/>
      </w:pPr>
      <w:r>
        <w:rPr>
          <w:b/>
          <w:bCs/>
        </w:rPr>
        <w:t>Three authors</w:t>
      </w:r>
      <w:r>
        <w:t xml:space="preserve"> Author, A. A., Author, B. B., &amp; Author, C. C. (1987). Title ofarticle. </w:t>
      </w:r>
      <w:r>
        <w:rPr>
          <w:i/>
          <w:iCs/>
        </w:rPr>
        <w:t>Title ofJournal, 22</w:t>
      </w:r>
      <w:r>
        <w:t>, 123– 231. doi:xx.xxxxxxxxxx</w:t>
      </w:r>
    </w:p>
    <w:p w14:paraId="44A423D4" w14:textId="77777777" w:rsidR="00CD3E1E" w:rsidRDefault="00CD3E1E" w:rsidP="00CD3E1E">
      <w:pPr>
        <w:pStyle w:val="7-Economicstext"/>
      </w:pPr>
      <w:r>
        <w:rPr>
          <w:b/>
          <w:bCs/>
        </w:rPr>
        <w:t>More authors</w:t>
      </w:r>
      <w:r>
        <w:t xml:space="preserve"> Include all names up to seven. If there are more than seven authors, list the first six with anellipsis before the last. Author, M., Author, B., Author, E., Author, G., Author, D.,Author, R., … Author, P. (2001)</w:t>
      </w:r>
    </w:p>
    <w:p w14:paraId="67FF65BD" w14:textId="77777777" w:rsidR="00CD3E1E" w:rsidRDefault="00CD3E1E" w:rsidP="00CD3E1E">
      <w:pPr>
        <w:pStyle w:val="7-Economicstext"/>
      </w:pPr>
      <w:r>
        <w:rPr>
          <w:b/>
          <w:bCs/>
        </w:rPr>
        <w:t>Organization as author</w:t>
      </w:r>
      <w:r>
        <w:t xml:space="preserve"> American Psychological Association. (2003). Title of article: And subtitle. </w:t>
      </w:r>
      <w:r>
        <w:rPr>
          <w:i/>
          <w:iCs/>
        </w:rPr>
        <w:t>Title of Journal, 2</w:t>
      </w:r>
      <w:r>
        <w:t>, 12–23. doi:xx.xxxxxxxxxx</w:t>
      </w:r>
    </w:p>
    <w:p w14:paraId="4BEEE8D0" w14:textId="77777777" w:rsidR="00CD3E1E" w:rsidRDefault="00CD3E1E" w:rsidP="00CD3E1E">
      <w:pPr>
        <w:pStyle w:val="7-Economicstext"/>
        <w:rPr>
          <w:rFonts w:ascii="TimesNewRomanPSMT" w:hAnsi="TimesNewRomanPSMT"/>
        </w:rPr>
      </w:pPr>
      <w:r>
        <w:rPr>
          <w:b/>
          <w:bCs/>
        </w:rPr>
        <w:lastRenderedPageBreak/>
        <w:t>No author Editorial:</w:t>
      </w:r>
      <w:r>
        <w:t xml:space="preserve"> Title of editorial. [Editorial]. (2012). </w:t>
      </w:r>
      <w:r w:rsidRPr="005A678A">
        <w:t>Journal Title, 14, 1−2.</w:t>
      </w:r>
    </w:p>
    <w:p w14:paraId="276655A5" w14:textId="77777777" w:rsidR="00CD3E1E" w:rsidRDefault="00CD3E1E" w:rsidP="00CD3E1E">
      <w:pPr>
        <w:pStyle w:val="7-Economicstext"/>
      </w:pPr>
      <w:r>
        <w:rPr>
          <w:b/>
          <w:bCs/>
        </w:rPr>
        <w:t xml:space="preserve">Not in English </w:t>
      </w:r>
      <w:r>
        <w:t xml:space="preserve">If the original version is used as the source, cite the original version. Use diacritical marks and capital letters for the original language if needed. If the English translation is used as the source, cite the English translation. Give the English title without brackets. Titles not in English must be translated into English and put in square brackets. Author, M. (2016). Title in German: Subtitle of Article [Title in English: Subtitle of article]. </w:t>
      </w:r>
      <w:r>
        <w:rPr>
          <w:i/>
          <w:iCs/>
        </w:rPr>
        <w:t xml:space="preserve">Journal in German, 21, </w:t>
      </w:r>
      <w:r>
        <w:t xml:space="preserve">208–217. doi:xx.xxxxxxxxxx Author, P. (2016). Title in French [Title in English: Subtitle of article]. </w:t>
      </w:r>
      <w:r>
        <w:rPr>
          <w:i/>
          <w:iCs/>
        </w:rPr>
        <w:t>Journal in French,</w:t>
      </w:r>
    </w:p>
    <w:p w14:paraId="1BF06BDE" w14:textId="77777777" w:rsidR="00CD3E1E" w:rsidRDefault="00CD3E1E" w:rsidP="00CD3E1E">
      <w:pPr>
        <w:pStyle w:val="7-Economicstext"/>
      </w:pPr>
      <w:r>
        <w:rPr>
          <w:i/>
          <w:iCs/>
        </w:rPr>
        <w:t xml:space="preserve">21, </w:t>
      </w:r>
      <w:r>
        <w:t>208–217. doi:xx.xxxxxxxxxx</w:t>
      </w:r>
    </w:p>
    <w:p w14:paraId="7166DDB7" w14:textId="77777777" w:rsidR="00CD3E1E" w:rsidRDefault="00CD3E1E" w:rsidP="00CD3E1E">
      <w:pPr>
        <w:pStyle w:val="7-Economicstext"/>
      </w:pPr>
      <w:r>
        <w:rPr>
          <w:b/>
          <w:bCs/>
        </w:rPr>
        <w:t>Peer-reviewed article published online ahead of the issue</w:t>
      </w:r>
      <w:r>
        <w:t xml:space="preserve"> Author, A. A., &amp; Author, B. B. (2012). Article title. </w:t>
      </w:r>
      <w:r>
        <w:rPr>
          <w:i/>
          <w:iCs/>
        </w:rPr>
        <w:t>Title of Journal</w:t>
      </w:r>
      <w:r>
        <w:t>. Advance online publication.doi:xx.xxxxxxxxxx If you can update the reference before publication, do so.</w:t>
      </w:r>
    </w:p>
    <w:p w14:paraId="1254ACEB" w14:textId="77777777" w:rsidR="00CD3E1E" w:rsidRDefault="00CD3E1E" w:rsidP="00CD3E1E">
      <w:pPr>
        <w:pStyle w:val="7-Economicstext"/>
      </w:pPr>
      <w:r>
        <w:rPr>
          <w:b/>
          <w:bCs/>
        </w:rPr>
        <w:t>Supplemental material</w:t>
      </w:r>
      <w:r>
        <w:t xml:space="preserve"> If you are citing supplemental material which is only available online, include a description ofthe contents in brackets following the title. [Audio podcast] [Letter to the editor]</w:t>
      </w:r>
    </w:p>
    <w:p w14:paraId="557A7B87" w14:textId="77777777" w:rsidR="00CD3E1E" w:rsidRDefault="00CD3E1E" w:rsidP="00CD3E1E">
      <w:pPr>
        <w:pStyle w:val="7-Economicstext"/>
      </w:pPr>
      <w:r>
        <w:rPr>
          <w:b/>
          <w:bCs/>
        </w:rPr>
        <w:t>Other article types</w:t>
      </w:r>
      <w:r>
        <w:t xml:space="preserve"> Editorial: Title of editorial. [Editorial]. (2018). </w:t>
      </w:r>
      <w:r>
        <w:rPr>
          <w:i/>
          <w:iCs/>
        </w:rPr>
        <w:t>Title ofJournal, 14</w:t>
      </w:r>
      <w:r>
        <w:t xml:space="preserve">, 1−2. Author, A. A. (2019). Title of review. [Review of the book </w:t>
      </w:r>
      <w:r>
        <w:rPr>
          <w:i/>
          <w:iCs/>
        </w:rPr>
        <w:t>Title of book</w:t>
      </w:r>
      <w:r>
        <w:t>, by B. BookAuthor].</w:t>
      </w:r>
    </w:p>
    <w:p w14:paraId="56E1C0CF" w14:textId="77777777" w:rsidR="00CD3E1E" w:rsidRDefault="00CD3E1E" w:rsidP="00CD3E1E">
      <w:pPr>
        <w:pStyle w:val="7-Economicstext"/>
      </w:pPr>
      <w:r>
        <w:rPr>
          <w:i/>
          <w:iCs/>
        </w:rPr>
        <w:t>Title of Journal, 22</w:t>
      </w:r>
      <w:r>
        <w:t>, 123–231. doi:xx.xxxxxxxxxx</w:t>
      </w:r>
    </w:p>
    <w:p w14:paraId="2DAEAC14" w14:textId="77777777" w:rsidR="00CD3E1E" w:rsidRDefault="00CD3E1E" w:rsidP="00CD3E1E">
      <w:pPr>
        <w:pStyle w:val="7-Economicstext"/>
      </w:pPr>
      <w:r>
        <w:rPr>
          <w:b/>
          <w:bCs/>
        </w:rPr>
        <w:t>Article in journal supplement</w:t>
      </w:r>
      <w:r>
        <w:t xml:space="preserve"> Author, A. A. (2004). Article title. </w:t>
      </w:r>
      <w:r>
        <w:rPr>
          <w:i/>
          <w:iCs/>
        </w:rPr>
        <w:t>Title of Journal</w:t>
      </w:r>
      <w:r>
        <w:t xml:space="preserve">, </w:t>
      </w:r>
      <w:r>
        <w:rPr>
          <w:i/>
          <w:iCs/>
        </w:rPr>
        <w:t>42</w:t>
      </w:r>
      <w:r>
        <w:t>(Suppl. 2), xx–xx. doi:xx.xxxxxxxxxx</w:t>
      </w:r>
    </w:p>
    <w:p w14:paraId="210C3DCE" w14:textId="77777777" w:rsidR="00CD3E1E" w:rsidRDefault="00CD3E1E" w:rsidP="00CD3E1E">
      <w:pPr>
        <w:pStyle w:val="7-Economicstext"/>
      </w:pPr>
      <w:r>
        <w:rPr>
          <w:b/>
          <w:bCs/>
        </w:rPr>
        <w:t>Conference</w:t>
      </w:r>
    </w:p>
    <w:p w14:paraId="6DABC6B3" w14:textId="77777777" w:rsidR="00CD3E1E" w:rsidRDefault="00CD3E1E" w:rsidP="00CD3E1E">
      <w:pPr>
        <w:pStyle w:val="7-Economicstext"/>
      </w:pPr>
      <w:r>
        <w:rPr>
          <w:b/>
          <w:bCs/>
        </w:rPr>
        <w:t xml:space="preserve">Proceedings </w:t>
      </w:r>
      <w:r>
        <w:t xml:space="preserve">To cite published proceedings from a book, use book format or chapter format. Tocite regularly published proceedings, use journal format. </w:t>
      </w:r>
    </w:p>
    <w:p w14:paraId="71F2AA13" w14:textId="77777777" w:rsidR="00CD3E1E" w:rsidRDefault="00CD3E1E" w:rsidP="00CD3E1E">
      <w:pPr>
        <w:pStyle w:val="7-Economicstext"/>
      </w:pPr>
      <w:r>
        <w:rPr>
          <w:b/>
          <w:bCs/>
        </w:rPr>
        <w:t>Paper</w:t>
      </w:r>
      <w:r>
        <w:t xml:space="preserve"> Presenter, A. A. (2012, February). </w:t>
      </w:r>
      <w:r>
        <w:rPr>
          <w:i/>
          <w:iCs/>
        </w:rPr>
        <w:t>Title of paper</w:t>
      </w:r>
      <w:r>
        <w:t>. Paper presented at the meeting of OrganizationName, Location.</w:t>
      </w:r>
    </w:p>
    <w:p w14:paraId="05738E39" w14:textId="77777777" w:rsidR="00CD3E1E" w:rsidRDefault="00CD3E1E" w:rsidP="00CD3E1E">
      <w:pPr>
        <w:pStyle w:val="7-Economicstext"/>
      </w:pPr>
      <w:r>
        <w:rPr>
          <w:b/>
          <w:bCs/>
        </w:rPr>
        <w:t>Poster</w:t>
      </w:r>
      <w:r>
        <w:t xml:space="preserve"> Presenter, A. A. (2012, February). </w:t>
      </w:r>
      <w:r>
        <w:rPr>
          <w:i/>
          <w:iCs/>
        </w:rPr>
        <w:t>Title of poster</w:t>
      </w:r>
      <w:r>
        <w:t>. Poster session presented at the meeting of Organization Name, Location.</w:t>
      </w:r>
    </w:p>
    <w:p w14:paraId="3D23C2CD" w14:textId="77777777" w:rsidR="00CD3E1E" w:rsidRDefault="00CD3E1E" w:rsidP="00CD3E1E">
      <w:pPr>
        <w:pStyle w:val="7-Economicstext"/>
      </w:pPr>
      <w:r>
        <w:rPr>
          <w:b/>
          <w:bCs/>
        </w:rPr>
        <w:t>Internet</w:t>
      </w:r>
    </w:p>
    <w:p w14:paraId="1FF4FEC0" w14:textId="77777777" w:rsidR="00CD3E1E" w:rsidRDefault="00CD3E1E" w:rsidP="00CD3E1E">
      <w:pPr>
        <w:pStyle w:val="7-Economicstext"/>
      </w:pPr>
      <w:r>
        <w:rPr>
          <w:b/>
          <w:bCs/>
        </w:rPr>
        <w:t>Website</w:t>
      </w:r>
      <w:r>
        <w:t xml:space="preserve"> When citing an entire website, it is sufficient just to give the address of the site in the text. TheEconomics (</w:t>
      </w:r>
      <w:hyperlink r:id="rId14" w:history="1">
        <w:r w:rsidRPr="00F951A9">
          <w:t>http://www.economicsrs.com/</w:t>
        </w:r>
      </w:hyperlink>
      <w:r>
        <w:t>).</w:t>
      </w:r>
    </w:p>
    <w:p w14:paraId="14DDE225" w14:textId="77777777" w:rsidR="00CD3E1E" w:rsidRDefault="00CD3E1E" w:rsidP="00CD3E1E">
      <w:pPr>
        <w:pStyle w:val="7-Economicstext"/>
        <w:rPr>
          <w:color w:val="0462C1"/>
        </w:rPr>
      </w:pPr>
      <w:r>
        <w:rPr>
          <w:b/>
          <w:bCs/>
        </w:rPr>
        <w:t>Web page</w:t>
      </w:r>
      <w:r>
        <w:t xml:space="preserve"> If the format is out of the ordinary (e.g. lecture notes),add a description in brackets. Author, A. (2019). Title of document [Format description].Retrieved from </w:t>
      </w:r>
      <w:hyperlink r:id="rId15" w:history="1">
        <w:r w:rsidRPr="00F951A9">
          <w:rPr>
            <w:rStyle w:val="Hyperlink"/>
          </w:rPr>
          <w:t>http://URL</w:t>
        </w:r>
      </w:hyperlink>
    </w:p>
    <w:p w14:paraId="1F39697B" w14:textId="28524A49" w:rsidR="00CD3E1E" w:rsidRDefault="00CD3E1E" w:rsidP="00CD3E1E">
      <w:pPr>
        <w:pStyle w:val="7-Economicstext"/>
      </w:pPr>
    </w:p>
    <w:p w14:paraId="77F8ACF5" w14:textId="1A102D11" w:rsidR="001701E4" w:rsidRDefault="001701E4" w:rsidP="00CD3E1E">
      <w:pPr>
        <w:pStyle w:val="7-Economicstext"/>
      </w:pPr>
    </w:p>
    <w:p w14:paraId="799D949A" w14:textId="2D5AD753" w:rsidR="001701E4" w:rsidRDefault="001701E4" w:rsidP="00CD3E1E">
      <w:pPr>
        <w:pStyle w:val="7-Economicstext"/>
      </w:pPr>
    </w:p>
    <w:p w14:paraId="11035CE7" w14:textId="490FC3EA" w:rsidR="001701E4" w:rsidRDefault="001701E4" w:rsidP="00CD3E1E">
      <w:pPr>
        <w:pStyle w:val="7-Economicstext"/>
      </w:pPr>
    </w:p>
    <w:p w14:paraId="7CDBB21C" w14:textId="134CCEAA" w:rsidR="001701E4" w:rsidRDefault="001701E4" w:rsidP="00CD3E1E">
      <w:pPr>
        <w:pStyle w:val="7-Economicstext"/>
      </w:pPr>
    </w:p>
    <w:p w14:paraId="04A11838" w14:textId="332AC242" w:rsidR="001701E4" w:rsidRDefault="001701E4" w:rsidP="00CD3E1E">
      <w:pPr>
        <w:pStyle w:val="7-Economicstext"/>
      </w:pPr>
    </w:p>
    <w:p w14:paraId="0A6B345F" w14:textId="77777777" w:rsidR="001701E4" w:rsidRDefault="001701E4" w:rsidP="00CD3E1E">
      <w:pPr>
        <w:pStyle w:val="7-Economicstext"/>
      </w:pPr>
    </w:p>
    <w:p w14:paraId="78904475" w14:textId="77777777" w:rsidR="00CD3E1E" w:rsidRDefault="00CD3E1E" w:rsidP="00CD3E1E">
      <w:pPr>
        <w:pStyle w:val="8-Economicsheading2"/>
      </w:pPr>
      <w:r>
        <w:lastRenderedPageBreak/>
        <w:t>References</w:t>
      </w:r>
    </w:p>
    <w:p w14:paraId="519F4639" w14:textId="77777777" w:rsidR="00CD3E1E" w:rsidRPr="006B2B79" w:rsidRDefault="00CD3E1E" w:rsidP="00006FBE">
      <w:pPr>
        <w:pStyle w:val="15-Economicsreferences"/>
        <w:spacing w:before="0" w:after="160" w:line="259" w:lineRule="auto"/>
        <w:ind w:left="1145" w:hanging="720"/>
      </w:pPr>
      <w:r w:rsidRPr="00CD3E1E">
        <w:t xml:space="preserve">Van der Geer, J., Hanraads, J. A. J., &amp; Lupton, R. A. (2010). </w:t>
      </w:r>
      <w:r w:rsidRPr="00B61A7F">
        <w:t>The art of writing a scientific</w:t>
      </w:r>
      <w:r w:rsidRPr="006B2B79">
        <w:t xml:space="preserve"> article.</w:t>
      </w:r>
      <w:r>
        <w:t xml:space="preserve"> </w:t>
      </w:r>
      <w:r w:rsidRPr="006B2B79">
        <w:t>Journal of Scientific Communications, 163, 51–59.</w:t>
      </w:r>
    </w:p>
    <w:p w14:paraId="6655CD26" w14:textId="77777777" w:rsidR="00CD3E1E" w:rsidRPr="006B2B79" w:rsidRDefault="00CD3E1E" w:rsidP="00006FBE">
      <w:pPr>
        <w:pStyle w:val="15-Economicsreferences"/>
        <w:spacing w:before="0" w:after="160" w:line="259" w:lineRule="auto"/>
        <w:ind w:left="1145" w:hanging="720"/>
      </w:pPr>
      <w:r w:rsidRPr="006B2B79">
        <w:t>Strunk, W., Jr., &amp; White, E. B. (2000). The elements of style. (4th ed.). New York: Longman, (Chapter</w:t>
      </w:r>
      <w:r>
        <w:t xml:space="preserve"> </w:t>
      </w:r>
      <w:r w:rsidRPr="006B2B79">
        <w:t>4).</w:t>
      </w:r>
    </w:p>
    <w:p w14:paraId="04AC1FD9" w14:textId="77777777" w:rsidR="00CD3E1E" w:rsidRPr="006B2B79" w:rsidRDefault="00CD3E1E" w:rsidP="00006FBE">
      <w:pPr>
        <w:pStyle w:val="15-Economicsreferences"/>
        <w:spacing w:before="0" w:after="160" w:line="259" w:lineRule="auto"/>
        <w:ind w:left="1145" w:hanging="720"/>
      </w:pPr>
      <w:r w:rsidRPr="006B2B79">
        <w:t>Mettam, G. R., &amp; Adams, L. B. (2009). How to prepare an electronic version of your article. In B. S.</w:t>
      </w:r>
      <w:r>
        <w:t xml:space="preserve"> </w:t>
      </w:r>
      <w:r w:rsidRPr="006B2B79">
        <w:t>Jones, &amp; R. Z. Smith (Eds.), Introduction to the electronic age (pp. 281–304). New York: E-Publishing</w:t>
      </w:r>
      <w:r>
        <w:t xml:space="preserve"> </w:t>
      </w:r>
      <w:r w:rsidRPr="006B2B79">
        <w:t>Inc.</w:t>
      </w:r>
    </w:p>
    <w:p w14:paraId="5A4E70AB" w14:textId="77777777" w:rsidR="00CD3E1E" w:rsidRPr="006B2B79" w:rsidRDefault="00CD3E1E" w:rsidP="00006FBE">
      <w:pPr>
        <w:pStyle w:val="15-Economicsreferences"/>
        <w:spacing w:before="0" w:after="160" w:line="259" w:lineRule="auto"/>
        <w:ind w:left="1145" w:hanging="720"/>
      </w:pPr>
      <w:r w:rsidRPr="006B2B79">
        <w:t>Cancer Research UK. Cancer statistics reports for the UK. (2003). http://www.cancerresearchuk.org/aboutcancer/statistics/cancerstatsreport/ Accessed 13 March 2003.</w:t>
      </w:r>
    </w:p>
    <w:p w14:paraId="0E4529BD" w14:textId="77777777" w:rsidR="00CD3E1E" w:rsidRPr="006B2B79" w:rsidRDefault="00CD3E1E" w:rsidP="00006FBE">
      <w:pPr>
        <w:pStyle w:val="15-Economicsreferences"/>
        <w:spacing w:before="0" w:after="160" w:line="259" w:lineRule="auto"/>
        <w:ind w:left="1145" w:hanging="720"/>
      </w:pPr>
      <w:r w:rsidRPr="006B2B79">
        <w:t>[dataset] Oguro, M., Imahiro, S., Saito, S., Nakashizuka, T. (2015). Mortality data for Japanese</w:t>
      </w:r>
      <w:r>
        <w:t xml:space="preserve"> </w:t>
      </w:r>
      <w:r w:rsidRPr="006B2B79">
        <w:t xml:space="preserve">oak wilt disease and surrounding forest compositions. Mendeley Data, v1. </w:t>
      </w:r>
      <w:hyperlink r:id="rId16" w:history="1">
        <w:r w:rsidRPr="0066779A">
          <w:rPr>
            <w:rStyle w:val="Hyperlink"/>
          </w:rPr>
          <w:t>https://doi.org/10.17632/</w:t>
        </w:r>
      </w:hyperlink>
      <w:r>
        <w:t xml:space="preserve"> </w:t>
      </w:r>
      <w:r w:rsidRPr="006B2B79">
        <w:t>xwj98nb39r.1.</w:t>
      </w:r>
    </w:p>
    <w:p w14:paraId="6BD3DF59" w14:textId="281C59C1" w:rsidR="001A641F" w:rsidRDefault="001A641F" w:rsidP="00006FBE">
      <w:pPr>
        <w:ind w:left="425"/>
        <w:rPr>
          <w:lang w:val="en-US"/>
        </w:rPr>
      </w:pPr>
    </w:p>
    <w:p w14:paraId="62AC0812" w14:textId="20956F59" w:rsidR="00100EAE" w:rsidRDefault="00100EAE" w:rsidP="00006FBE">
      <w:pPr>
        <w:ind w:left="425"/>
        <w:rPr>
          <w:lang w:val="en-US"/>
        </w:rPr>
      </w:pPr>
    </w:p>
    <w:p w14:paraId="1FDD5AC9" w14:textId="09F0A65E" w:rsidR="00100EAE" w:rsidRDefault="00100EAE" w:rsidP="00006FBE">
      <w:pPr>
        <w:ind w:left="425"/>
        <w:rPr>
          <w:lang w:val="en-US"/>
        </w:rPr>
      </w:pPr>
    </w:p>
    <w:p w14:paraId="702B135A" w14:textId="3F924E2B" w:rsidR="00100EAE" w:rsidRDefault="00100EAE" w:rsidP="00006FBE">
      <w:pPr>
        <w:ind w:left="425"/>
        <w:rPr>
          <w:lang w:val="en-US"/>
        </w:rPr>
      </w:pPr>
    </w:p>
    <w:p w14:paraId="6ACDA5CE" w14:textId="6E5EB609" w:rsidR="00100EAE" w:rsidRDefault="00100EAE" w:rsidP="00006FBE">
      <w:pPr>
        <w:ind w:left="425"/>
        <w:rPr>
          <w:lang w:val="en-US"/>
        </w:rPr>
      </w:pPr>
    </w:p>
    <w:p w14:paraId="427A6E2E" w14:textId="687FA91A" w:rsidR="00100EAE" w:rsidRPr="00CD3E1E" w:rsidRDefault="00100EAE" w:rsidP="00006FBE">
      <w:pPr>
        <w:ind w:left="425"/>
        <w:rPr>
          <w:lang w:val="en-US"/>
        </w:rPr>
      </w:pPr>
    </w:p>
    <w:sectPr w:rsidR="00100EAE" w:rsidRPr="00CD3E1E" w:rsidSect="00385EAF">
      <w:headerReference w:type="even" r:id="rId17"/>
      <w:headerReference w:type="default" r:id="rId18"/>
      <w:footerReference w:type="even" r:id="rId19"/>
      <w:headerReference w:type="first" r:id="rId20"/>
      <w:footerReference w:type="first" r:id="rId21"/>
      <w:pgSz w:w="11906" w:h="16838"/>
      <w:pgMar w:top="1134" w:right="1134" w:bottom="1134" w:left="1134" w:header="850" w:footer="85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7D1F15" w14:textId="77777777" w:rsidR="00C72135" w:rsidRDefault="00C72135" w:rsidP="00CD3E1E">
      <w:pPr>
        <w:spacing w:after="0" w:line="240" w:lineRule="auto"/>
      </w:pPr>
      <w:r>
        <w:separator/>
      </w:r>
    </w:p>
  </w:endnote>
  <w:endnote w:type="continuationSeparator" w:id="0">
    <w:p w14:paraId="5116C532" w14:textId="77777777" w:rsidR="00C72135" w:rsidRDefault="00C72135" w:rsidP="00CD3E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MV Boli"/>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MT">
    <w:altName w:val="Arial"/>
    <w:charset w:val="01"/>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65065283"/>
      <w:docPartObj>
        <w:docPartGallery w:val="Page Numbers (Bottom of Page)"/>
        <w:docPartUnique/>
      </w:docPartObj>
    </w:sdtPr>
    <w:sdtEndPr>
      <w:rPr>
        <w:rFonts w:ascii="Times New Roman" w:hAnsi="Times New Roman" w:cs="Times New Roman"/>
        <w:sz w:val="24"/>
      </w:rPr>
    </w:sdtEndPr>
    <w:sdtContent>
      <w:p w14:paraId="4B826CD3" w14:textId="3D444B7A" w:rsidR="00326348" w:rsidRPr="00326348" w:rsidRDefault="00326348">
        <w:pPr>
          <w:pStyle w:val="Footer"/>
          <w:jc w:val="center"/>
          <w:rPr>
            <w:rFonts w:ascii="Times New Roman" w:hAnsi="Times New Roman" w:cs="Times New Roman"/>
            <w:sz w:val="24"/>
          </w:rPr>
        </w:pPr>
        <w:r w:rsidRPr="00326348">
          <w:rPr>
            <w:rFonts w:ascii="Times New Roman" w:hAnsi="Times New Roman" w:cs="Times New Roman"/>
            <w:sz w:val="24"/>
          </w:rPr>
          <w:fldChar w:fldCharType="begin"/>
        </w:r>
        <w:r w:rsidRPr="00326348">
          <w:rPr>
            <w:rFonts w:ascii="Times New Roman" w:hAnsi="Times New Roman" w:cs="Times New Roman"/>
            <w:sz w:val="24"/>
          </w:rPr>
          <w:instrText>PAGE   \* MERGEFORMAT</w:instrText>
        </w:r>
        <w:r w:rsidRPr="00326348">
          <w:rPr>
            <w:rFonts w:ascii="Times New Roman" w:hAnsi="Times New Roman" w:cs="Times New Roman"/>
            <w:sz w:val="24"/>
          </w:rPr>
          <w:fldChar w:fldCharType="separate"/>
        </w:r>
        <w:r w:rsidR="00006FBE">
          <w:rPr>
            <w:rFonts w:ascii="Times New Roman" w:hAnsi="Times New Roman" w:cs="Times New Roman"/>
            <w:noProof/>
            <w:sz w:val="24"/>
          </w:rPr>
          <w:t>6</w:t>
        </w:r>
        <w:r w:rsidRPr="00326348">
          <w:rPr>
            <w:rFonts w:ascii="Times New Roman" w:hAnsi="Times New Roman" w:cs="Times New Roman"/>
            <w:sz w:val="24"/>
          </w:rPr>
          <w:fldChar w:fldCharType="end"/>
        </w:r>
      </w:p>
    </w:sdtContent>
  </w:sdt>
  <w:p w14:paraId="6595C50C" w14:textId="77777777" w:rsidR="00326348" w:rsidRDefault="003263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75F4" w14:textId="77777777" w:rsidR="00326348" w:rsidRDefault="00326348" w:rsidP="00326348">
    <w:pPr>
      <w:pStyle w:val="Footer"/>
      <w:jc w:val="center"/>
    </w:pPr>
    <w:r>
      <w:rPr>
        <w:noProof/>
        <w:lang w:eastAsia="sr-Latn-RS"/>
      </w:rPr>
      <mc:AlternateContent>
        <mc:Choice Requires="wpg">
          <w:drawing>
            <wp:inline distT="0" distB="0" distL="0" distR="0" wp14:anchorId="21F5F350" wp14:editId="738416B5">
              <wp:extent cx="5760720" cy="172864"/>
              <wp:effectExtent l="0" t="0" r="11430" b="0"/>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172864"/>
                        <a:chOff x="1389" y="336"/>
                        <a:chExt cx="9431" cy="283"/>
                      </a:xfrm>
                    </wpg:grpSpPr>
                    <wps:wsp>
                      <wps:cNvPr id="201" name="Line 31"/>
                      <wps:cNvCnPr>
                        <a:cxnSpLocks noChangeShapeType="1"/>
                      </wps:cNvCnPr>
                      <wps:spPr bwMode="auto">
                        <a:xfrm>
                          <a:off x="1389" y="339"/>
                          <a:ext cx="9411"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02" name="Picture 3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1399" y="358"/>
                          <a:ext cx="16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3" name="Text Box 33"/>
                      <wps:cNvSpPr txBox="1">
                        <a:spLocks noChangeArrowheads="1"/>
                      </wps:cNvSpPr>
                      <wps:spPr bwMode="auto">
                        <a:xfrm>
                          <a:off x="1608" y="403"/>
                          <a:ext cx="153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1FC65" w14:textId="77777777" w:rsidR="00326348" w:rsidRDefault="00326348" w:rsidP="00326348">
                            <w:pPr>
                              <w:spacing w:line="179" w:lineRule="exact"/>
                              <w:rPr>
                                <w:rFonts w:ascii="Arial MT"/>
                                <w:sz w:val="16"/>
                              </w:rPr>
                            </w:pPr>
                            <w:r>
                              <w:rPr>
                                <w:rFonts w:ascii="Arial MT"/>
                                <w:color w:val="231F20"/>
                                <w:sz w:val="16"/>
                              </w:rPr>
                              <w:t>Open</w:t>
                            </w:r>
                            <w:r>
                              <w:rPr>
                                <w:rFonts w:ascii="Arial MT"/>
                                <w:color w:val="231F20"/>
                                <w:spacing w:val="-9"/>
                                <w:sz w:val="16"/>
                              </w:rPr>
                              <w:t xml:space="preserve"> </w:t>
                            </w:r>
                            <w:r>
                              <w:rPr>
                                <w:rFonts w:ascii="Arial MT"/>
                                <w:color w:val="231F20"/>
                                <w:sz w:val="16"/>
                              </w:rPr>
                              <w:t>Access Journal</w:t>
                            </w:r>
                          </w:p>
                        </w:txbxContent>
                      </wps:txbx>
                      <wps:bodyPr rot="0" vert="horz" wrap="square" lIns="0" tIns="0" rIns="0" bIns="0" anchor="t" anchorCtr="0" upright="1">
                        <a:noAutofit/>
                      </wps:bodyPr>
                    </wps:wsp>
                    <wps:wsp>
                      <wps:cNvPr id="204" name="Text Box 34"/>
                      <wps:cNvSpPr txBox="1">
                        <a:spLocks noChangeArrowheads="1"/>
                      </wps:cNvSpPr>
                      <wps:spPr bwMode="auto">
                        <a:xfrm>
                          <a:off x="9714" y="402"/>
                          <a:ext cx="1106"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CEC14" w14:textId="77777777" w:rsidR="00326348" w:rsidRDefault="00326348" w:rsidP="00326348">
                            <w:pPr>
                              <w:spacing w:line="179" w:lineRule="exact"/>
                              <w:rPr>
                                <w:rFonts w:ascii="Arial MT"/>
                                <w:sz w:val="16"/>
                              </w:rPr>
                            </w:pPr>
                            <w:r>
                              <w:rPr>
                                <w:rFonts w:ascii="Arial MT"/>
                                <w:color w:val="D2232A"/>
                                <w:sz w:val="16"/>
                              </w:rPr>
                              <w:t>Pages</w:t>
                            </w:r>
                            <w:r>
                              <w:rPr>
                                <w:rFonts w:ascii="Arial MT"/>
                                <w:color w:val="D2232A"/>
                                <w:spacing w:val="-2"/>
                                <w:sz w:val="16"/>
                              </w:rPr>
                              <w:t xml:space="preserve"> </w:t>
                            </w:r>
                            <w:r>
                              <w:rPr>
                                <w:rFonts w:ascii="Arial MT"/>
                                <w:color w:val="D2232A"/>
                                <w:sz w:val="16"/>
                              </w:rPr>
                              <w:t>xx</w:t>
                            </w:r>
                            <w:r>
                              <w:rPr>
                                <w:rFonts w:ascii="Arial MT"/>
                                <w:color w:val="D2232A"/>
                                <w:spacing w:val="-2"/>
                                <w:sz w:val="16"/>
                              </w:rPr>
                              <w:t xml:space="preserve"> </w:t>
                            </w:r>
                            <w:r>
                              <w:rPr>
                                <w:rFonts w:ascii="Arial MT"/>
                                <w:color w:val="D2232A"/>
                                <w:sz w:val="16"/>
                              </w:rPr>
                              <w:t>-</w:t>
                            </w:r>
                            <w:r>
                              <w:rPr>
                                <w:rFonts w:ascii="Arial MT"/>
                                <w:color w:val="D2232A"/>
                                <w:spacing w:val="-1"/>
                                <w:sz w:val="16"/>
                              </w:rPr>
                              <w:t xml:space="preserve"> </w:t>
                            </w:r>
                            <w:r>
                              <w:rPr>
                                <w:rFonts w:ascii="Arial MT"/>
                                <w:color w:val="D2232A"/>
                                <w:sz w:val="16"/>
                              </w:rPr>
                              <w:t>xxx</w:t>
                            </w:r>
                          </w:p>
                        </w:txbxContent>
                      </wps:txbx>
                      <wps:bodyPr rot="0" vert="horz" wrap="square" lIns="0" tIns="0" rIns="0" bIns="0" anchor="t" anchorCtr="0" upright="1">
                        <a:noAutofit/>
                      </wps:bodyPr>
                    </wps:wsp>
                  </wpg:wgp>
                </a:graphicData>
              </a:graphic>
            </wp:inline>
          </w:drawing>
        </mc:Choice>
        <mc:Fallback>
          <w:pict>
            <v:group w14:anchorId="21F5F350" id="Group 200" o:spid="_x0000_s1028" style="width:453.6pt;height:13.6pt;mso-position-horizontal-relative:char;mso-position-vertical-relative:line" coordorigin="1389,336" coordsize="9431,2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">
              <v:line id="Line 31" o:spid="_x0000_s1029" style="position:absolute;visibility:visible;mso-wrap-style:square" from="1389,339" to="10800,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" strokeweight=".25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2" o:spid="_x0000_s1030" type="#_x0000_t75" style="position:absolute;left:1399;top:358;width:164;height: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">
                <v:imagedata r:id="rId2" o:title=""/>
              </v:shape>
              <v:shapetype id="_x0000_t202" coordsize="21600,21600" o:spt="202" path="m,l,21600r21600,l21600,xe">
                <v:stroke joinstyle="miter"/>
                <v:path gradientshapeok="t" o:connecttype="rect"/>
              </v:shapetype>
              <v:shape id="Text Box 33" o:spid="_x0000_s1031" type="#_x0000_t202" style="position:absolute;left:1608;top:403;width:1533;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1D21FC65" w14:textId="77777777" w:rsidR="00326348" w:rsidRDefault="00326348" w:rsidP="00326348">
                      <w:pPr>
                        <w:spacing w:line="179" w:lineRule="exact"/>
                        <w:rPr>
                          <w:rFonts w:ascii="Arial MT"/>
                          <w:sz w:val="16"/>
                        </w:rPr>
                      </w:pPr>
                      <w:r>
                        <w:rPr>
                          <w:rFonts w:ascii="Arial MT"/>
                          <w:color w:val="231F20"/>
                          <w:sz w:val="16"/>
                        </w:rPr>
                        <w:t>Open</w:t>
                      </w:r>
                      <w:r>
                        <w:rPr>
                          <w:rFonts w:ascii="Arial MT"/>
                          <w:color w:val="231F20"/>
                          <w:spacing w:val="-9"/>
                          <w:sz w:val="16"/>
                        </w:rPr>
                        <w:t xml:space="preserve"> </w:t>
                      </w:r>
                      <w:r>
                        <w:rPr>
                          <w:rFonts w:ascii="Arial MT"/>
                          <w:color w:val="231F20"/>
                          <w:sz w:val="16"/>
                        </w:rPr>
                        <w:t>Access Journal</w:t>
                      </w:r>
                    </w:p>
                  </w:txbxContent>
                </v:textbox>
              </v:shape>
              <v:shape id="Text Box 34" o:spid="_x0000_s1032" type="#_x0000_t202" style="position:absolute;left:9714;top:402;width:1106;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DaQxQAAANwAAAAPAAAAZHJzL2Rvd25yZXYueG1sRI9BawIx&#10;FITvBf9DeIK3mlRE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DFwDaQxQAAANwAAAAP&#10;AAAAAAAAAAAAAAAAAAcCAABkcnMvZG93bnJldi54bWxQSwUGAAAAAAMAAwC3AAAA+QIAAAAA&#10;" filled="f" stroked="f">
                <v:textbox inset="0,0,0,0">
                  <w:txbxContent>
                    <w:p w14:paraId="142CEC14" w14:textId="77777777" w:rsidR="00326348" w:rsidRDefault="00326348" w:rsidP="00326348">
                      <w:pPr>
                        <w:spacing w:line="179" w:lineRule="exact"/>
                        <w:rPr>
                          <w:rFonts w:ascii="Arial MT"/>
                          <w:sz w:val="16"/>
                        </w:rPr>
                      </w:pPr>
                      <w:r>
                        <w:rPr>
                          <w:rFonts w:ascii="Arial MT"/>
                          <w:color w:val="D2232A"/>
                          <w:sz w:val="16"/>
                        </w:rPr>
                        <w:t>Pages</w:t>
                      </w:r>
                      <w:r>
                        <w:rPr>
                          <w:rFonts w:ascii="Arial MT"/>
                          <w:color w:val="D2232A"/>
                          <w:spacing w:val="-2"/>
                          <w:sz w:val="16"/>
                        </w:rPr>
                        <w:t xml:space="preserve"> </w:t>
                      </w:r>
                      <w:r>
                        <w:rPr>
                          <w:rFonts w:ascii="Arial MT"/>
                          <w:color w:val="D2232A"/>
                          <w:sz w:val="16"/>
                        </w:rPr>
                        <w:t>xx</w:t>
                      </w:r>
                      <w:r>
                        <w:rPr>
                          <w:rFonts w:ascii="Arial MT"/>
                          <w:color w:val="D2232A"/>
                          <w:spacing w:val="-2"/>
                          <w:sz w:val="16"/>
                        </w:rPr>
                        <w:t xml:space="preserve"> </w:t>
                      </w:r>
                      <w:r>
                        <w:rPr>
                          <w:rFonts w:ascii="Arial MT"/>
                          <w:color w:val="D2232A"/>
                          <w:sz w:val="16"/>
                        </w:rPr>
                        <w:t>-</w:t>
                      </w:r>
                      <w:r>
                        <w:rPr>
                          <w:rFonts w:ascii="Arial MT"/>
                          <w:color w:val="D2232A"/>
                          <w:spacing w:val="-1"/>
                          <w:sz w:val="16"/>
                        </w:rPr>
                        <w:t xml:space="preserve"> </w:t>
                      </w:r>
                      <w:r>
                        <w:rPr>
                          <w:rFonts w:ascii="Arial MT"/>
                          <w:color w:val="D2232A"/>
                          <w:sz w:val="16"/>
                        </w:rPr>
                        <w:t>xxx</w:t>
                      </w:r>
                    </w:p>
                  </w:txbxContent>
                </v:textbox>
              </v:shape>
              <w10:anchorlock/>
            </v:group>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CAB222" w14:textId="77777777" w:rsidR="00C72135" w:rsidRDefault="00C72135" w:rsidP="00CD3E1E">
      <w:pPr>
        <w:spacing w:after="0" w:line="240" w:lineRule="auto"/>
      </w:pPr>
      <w:r>
        <w:separator/>
      </w:r>
    </w:p>
  </w:footnote>
  <w:footnote w:type="continuationSeparator" w:id="0">
    <w:p w14:paraId="25577508" w14:textId="77777777" w:rsidR="00C72135" w:rsidRDefault="00C72135" w:rsidP="00CD3E1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F63A4" w14:textId="77777777" w:rsidR="00E46AC2" w:rsidRDefault="00E46AC2" w:rsidP="00E46AC2">
    <w:pPr>
      <w:pStyle w:val="Economicsheader2"/>
    </w:pPr>
    <w:r w:rsidRPr="00DC19CD">
      <w:t>F. Author`s Last name et al./Economics, doi:  (Style Economics_header 2)</w:t>
    </w:r>
  </w:p>
  <w:p w14:paraId="65AE4492" w14:textId="77777777" w:rsidR="00696FC3" w:rsidRDefault="00696FC3" w:rsidP="00E46AC2">
    <w:pPr>
      <w:pStyle w:val="Economicsheader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3985A" w14:textId="77777777" w:rsidR="00385EAF" w:rsidRDefault="00385EAF" w:rsidP="00385EAF">
    <w:pPr>
      <w:pStyle w:val="Economicsheader2"/>
    </w:pPr>
    <w:r w:rsidRPr="006360EC">
      <w:t>Title of paper</w:t>
    </w:r>
    <w:r>
      <w:t xml:space="preserve"> (</w:t>
    </w:r>
    <w:r w:rsidRPr="00DC19CD">
      <w:t>Style Economics_header 2</w:t>
    </w:r>
    <w:r>
      <w:t>)</w:t>
    </w:r>
  </w:p>
  <w:p w14:paraId="5F88A383" w14:textId="77777777" w:rsidR="00385EAF" w:rsidRDefault="00385EAF" w:rsidP="00385EAF">
    <w:pPr>
      <w:pStyle w:val="Economicsheader2"/>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6BB3A3" w14:textId="77777777" w:rsidR="00CD3E1E" w:rsidRDefault="00CD3E1E" w:rsidP="00CD3E1E">
    <w:pPr>
      <w:spacing w:before="1"/>
      <w:rPr>
        <w:sz w:val="10"/>
      </w:rPr>
    </w:pPr>
  </w:p>
  <w:p w14:paraId="4BD76EDF" w14:textId="77777777" w:rsidR="00CD3E1E" w:rsidRDefault="00CD3E1E" w:rsidP="00CD3E1E">
    <w:pPr>
      <w:spacing w:line="240" w:lineRule="auto"/>
      <w:ind w:right="113"/>
      <w:jc w:val="right"/>
      <w:rPr>
        <w:sz w:val="16"/>
      </w:rPr>
    </w:pPr>
    <w:r>
      <w:rPr>
        <w:noProof/>
        <w:position w:val="-2"/>
        <w:sz w:val="16"/>
        <w:lang w:eastAsia="sr-Latn-RS"/>
      </w:rPr>
      <w:drawing>
        <wp:inline distT="0" distB="0" distL="0" distR="0" wp14:anchorId="30968307" wp14:editId="192D839B">
          <wp:extent cx="703580" cy="95250"/>
          <wp:effectExtent l="0" t="0" r="1270" b="0"/>
          <wp:docPr id="33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04120" cy="95323"/>
                  </a:xfrm>
                  <a:prstGeom prst="rect">
                    <a:avLst/>
                  </a:prstGeom>
                </pic:spPr>
              </pic:pic>
            </a:graphicData>
          </a:graphic>
        </wp:inline>
      </w:drawing>
    </w:r>
  </w:p>
  <w:p w14:paraId="22C54831" w14:textId="77777777" w:rsidR="00CD3E1E" w:rsidRDefault="00CD3E1E" w:rsidP="00CD3E1E">
    <w:pPr>
      <w:tabs>
        <w:tab w:val="left" w:pos="7290"/>
        <w:tab w:val="right" w:pos="9072"/>
      </w:tabs>
      <w:spacing w:before="120" w:after="0" w:line="240" w:lineRule="auto"/>
      <w:ind w:right="113"/>
      <w:jc w:val="right"/>
      <w:rPr>
        <w:rFonts w:ascii="Tahoma"/>
        <w:color w:val="000000" w:themeColor="text1"/>
        <w:w w:val="90"/>
        <w:sz w:val="16"/>
      </w:rPr>
    </w:pPr>
    <w:r>
      <w:rPr>
        <w:rFonts w:ascii="Tahoma"/>
        <w:color w:val="000000" w:themeColor="text1"/>
        <w:w w:val="90"/>
        <w:sz w:val="16"/>
      </w:rPr>
      <w:tab/>
    </w:r>
    <w:r w:rsidRPr="006962DD">
      <w:rPr>
        <w:noProof/>
        <w:color w:val="000000" w:themeColor="text1"/>
        <w:lang w:eastAsia="sr-Latn-RS"/>
      </w:rPr>
      <w:drawing>
        <wp:anchor distT="0" distB="0" distL="0" distR="0" simplePos="0" relativeHeight="251659264" behindDoc="0" locked="0" layoutInCell="1" allowOverlap="1" wp14:anchorId="021E7F8B" wp14:editId="670FADBE">
          <wp:simplePos x="0" y="0"/>
          <wp:positionH relativeFrom="page">
            <wp:posOffset>903385</wp:posOffset>
          </wp:positionH>
          <wp:positionV relativeFrom="paragraph">
            <wp:posOffset>-170228</wp:posOffset>
          </wp:positionV>
          <wp:extent cx="1652199" cy="348722"/>
          <wp:effectExtent l="0" t="0" r="0" b="0"/>
          <wp:wrapNone/>
          <wp:docPr id="33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2" cstate="print"/>
                  <a:stretch>
                    <a:fillRect/>
                  </a:stretch>
                </pic:blipFill>
                <pic:spPr>
                  <a:xfrm>
                    <a:off x="0" y="0"/>
                    <a:ext cx="1652199" cy="348722"/>
                  </a:xfrm>
                  <a:prstGeom prst="rect">
                    <a:avLst/>
                  </a:prstGeom>
                </pic:spPr>
              </pic:pic>
            </a:graphicData>
          </a:graphic>
        </wp:anchor>
      </w:drawing>
    </w:r>
    <w:r w:rsidRPr="006962DD">
      <w:rPr>
        <w:noProof/>
        <w:color w:val="000000" w:themeColor="text1"/>
        <w:lang w:eastAsia="sr-Latn-RS"/>
      </w:rPr>
      <mc:AlternateContent>
        <mc:Choice Requires="wpg">
          <w:drawing>
            <wp:anchor distT="0" distB="0" distL="114300" distR="114300" simplePos="0" relativeHeight="251660288" behindDoc="0" locked="0" layoutInCell="1" allowOverlap="1" wp14:anchorId="5F893F58" wp14:editId="2F500456">
              <wp:simplePos x="0" y="0"/>
              <wp:positionH relativeFrom="page">
                <wp:posOffset>4698365</wp:posOffset>
              </wp:positionH>
              <wp:positionV relativeFrom="paragraph">
                <wp:posOffset>-120650</wp:posOffset>
              </wp:positionV>
              <wp:extent cx="1067435" cy="250190"/>
              <wp:effectExtent l="0" t="0" r="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7435" cy="250190"/>
                        <a:chOff x="7399" y="-190"/>
                        <a:chExt cx="1681" cy="394"/>
                      </a:xfrm>
                    </wpg:grpSpPr>
                    <pic:pic xmlns:pic="http://schemas.openxmlformats.org/drawingml/2006/picture">
                      <pic:nvPicPr>
                        <pic:cNvPr id="8" name="Picture 2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7398" y="-191"/>
                          <a:ext cx="84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Freeform 27"/>
                      <wps:cNvSpPr>
                        <a:spLocks/>
                      </wps:cNvSpPr>
                      <wps:spPr bwMode="auto">
                        <a:xfrm>
                          <a:off x="8293" y="-185"/>
                          <a:ext cx="15" cy="383"/>
                        </a:xfrm>
                        <a:custGeom>
                          <a:avLst/>
                          <a:gdLst>
                            <a:gd name="T0" fmla="+- 0 8300 8293"/>
                            <a:gd name="T1" fmla="*/ T0 w 15"/>
                            <a:gd name="T2" fmla="+- 0 -185 -185"/>
                            <a:gd name="T3" fmla="*/ -185 h 383"/>
                            <a:gd name="T4" fmla="+- 0 8295 8293"/>
                            <a:gd name="T5" fmla="*/ T4 w 15"/>
                            <a:gd name="T6" fmla="+- 0 -99 -185"/>
                            <a:gd name="T7" fmla="*/ -99 h 383"/>
                            <a:gd name="T8" fmla="+- 0 8293 8293"/>
                            <a:gd name="T9" fmla="*/ T8 w 15"/>
                            <a:gd name="T10" fmla="+- 0 -30 -185"/>
                            <a:gd name="T11" fmla="*/ -30 h 383"/>
                            <a:gd name="T12" fmla="+- 0 8295 8293"/>
                            <a:gd name="T13" fmla="*/ T12 w 15"/>
                            <a:gd name="T14" fmla="+- 0 57 -185"/>
                            <a:gd name="T15" fmla="*/ 57 h 383"/>
                            <a:gd name="T16" fmla="+- 0 8300 8293"/>
                            <a:gd name="T17" fmla="*/ T16 w 15"/>
                            <a:gd name="T18" fmla="+- 0 198 -185"/>
                            <a:gd name="T19" fmla="*/ 198 h 383"/>
                            <a:gd name="T20" fmla="+- 0 8306 8293"/>
                            <a:gd name="T21" fmla="*/ T20 w 15"/>
                            <a:gd name="T22" fmla="+- 0 112 -185"/>
                            <a:gd name="T23" fmla="*/ 112 h 383"/>
                            <a:gd name="T24" fmla="+- 0 8308 8293"/>
                            <a:gd name="T25" fmla="*/ T24 w 15"/>
                            <a:gd name="T26" fmla="+- 0 43 -185"/>
                            <a:gd name="T27" fmla="*/ 43 h 383"/>
                            <a:gd name="T28" fmla="+- 0 8306 8293"/>
                            <a:gd name="T29" fmla="*/ T28 w 15"/>
                            <a:gd name="T30" fmla="+- 0 -44 -185"/>
                            <a:gd name="T31" fmla="*/ -44 h 383"/>
                            <a:gd name="T32" fmla="+- 0 8300 8293"/>
                            <a:gd name="T33" fmla="*/ T32 w 15"/>
                            <a:gd name="T34" fmla="+- 0 -185 -185"/>
                            <a:gd name="T35" fmla="*/ -185 h 38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15" h="383">
                              <a:moveTo>
                                <a:pt x="7" y="0"/>
                              </a:moveTo>
                              <a:lnTo>
                                <a:pt x="2" y="86"/>
                              </a:lnTo>
                              <a:lnTo>
                                <a:pt x="0" y="155"/>
                              </a:lnTo>
                              <a:lnTo>
                                <a:pt x="2" y="242"/>
                              </a:lnTo>
                              <a:lnTo>
                                <a:pt x="7" y="383"/>
                              </a:lnTo>
                              <a:lnTo>
                                <a:pt x="13" y="297"/>
                              </a:lnTo>
                              <a:lnTo>
                                <a:pt x="15" y="228"/>
                              </a:lnTo>
                              <a:lnTo>
                                <a:pt x="13" y="141"/>
                              </a:lnTo>
                              <a:lnTo>
                                <a:pt x="7" y="0"/>
                              </a:lnTo>
                              <a:close/>
                            </a:path>
                          </a:pathLst>
                        </a:custGeom>
                        <a:solidFill>
                          <a:srgbClr val="23456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2" name="Picture 28"/>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8355" y="-148"/>
                          <a:ext cx="72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3FE5BDC" id="Group 6" o:spid="_x0000_s1026" style="position:absolute;margin-left:369.95pt;margin-top:-9.5pt;width:84.05pt;height:19.7pt;z-index:251660288;mso-position-horizontal-relative:page" coordorigin="7399,-190" coordsize="1681,3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&#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27" type="#_x0000_t75" style="position:absolute;left:7398;top:-191;width:848;height: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">
                <v:imagedata r:id="rId5" o:title=""/>
              </v:shape>
              <v:shape id="Freeform 27" o:spid="_x0000_s1028" style="position:absolute;left:8293;top:-185;width:15;height:383;visibility:visible;mso-wrap-style:square;v-text-anchor:top" coordsize="15,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" path="m7,l2,86,,155r2,87l7,383r6,-86l15,228,13,141,7,xe" fillcolor="#234565" stroked="f">
                <v:path arrowok="t" o:connecttype="custom" o:connectlocs="7,-185;2,-99;0,-30;2,57;7,198;13,112;15,43;13,-44;7,-185" o:connectangles="0,0,0,0,0,0,0,0,0"/>
              </v:shape>
              <v:shape id="Picture 28" o:spid="_x0000_s1029" type="#_x0000_t75" style="position:absolute;left:8355;top:-148;width:724;height:2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">
                <v:imagedata r:id="rId6" o:title=""/>
              </v:shape>
              <w10:wrap anchorx="page"/>
            </v:group>
          </w:pict>
        </mc:Fallback>
      </mc:AlternateContent>
    </w:r>
    <w:r>
      <w:rPr>
        <w:rFonts w:ascii="Tahoma"/>
        <w:color w:val="000000" w:themeColor="text1"/>
        <w:w w:val="90"/>
        <w:sz w:val="16"/>
      </w:rPr>
      <w:t xml:space="preserve">                 </w:t>
    </w:r>
    <w:r w:rsidRPr="006962DD">
      <w:rPr>
        <w:rFonts w:ascii="Tahoma"/>
        <w:color w:val="000000" w:themeColor="text1"/>
        <w:w w:val="90"/>
        <w:sz w:val="16"/>
      </w:rPr>
      <w:t xml:space="preserve">Volume </w:t>
    </w:r>
    <w:r>
      <w:rPr>
        <w:rFonts w:ascii="Tahoma"/>
        <w:color w:val="000000" w:themeColor="text1"/>
        <w:w w:val="90"/>
        <w:sz w:val="16"/>
      </w:rPr>
      <w:t>x</w:t>
    </w:r>
    <w:r w:rsidRPr="006962DD">
      <w:rPr>
        <w:rFonts w:ascii="Tahoma"/>
        <w:color w:val="000000" w:themeColor="text1"/>
        <w:w w:val="90"/>
        <w:sz w:val="16"/>
      </w:rPr>
      <w:t xml:space="preserve">, No. </w:t>
    </w:r>
    <w:r>
      <w:rPr>
        <w:rFonts w:ascii="Tahoma"/>
        <w:color w:val="000000" w:themeColor="text1"/>
        <w:w w:val="90"/>
        <w:sz w:val="16"/>
      </w:rPr>
      <w:t>x</w:t>
    </w:r>
    <w:r w:rsidRPr="006962DD">
      <w:rPr>
        <w:rFonts w:ascii="Tahoma"/>
        <w:color w:val="000000" w:themeColor="text1"/>
        <w:w w:val="90"/>
        <w:sz w:val="16"/>
      </w:rPr>
      <w:t>, 202</w:t>
    </w:r>
    <w:r>
      <w:rPr>
        <w:rFonts w:ascii="Tahoma"/>
        <w:color w:val="000000" w:themeColor="text1"/>
        <w:w w:val="90"/>
        <w:sz w:val="16"/>
      </w:rPr>
      <w:t>x</w:t>
    </w:r>
  </w:p>
  <w:p w14:paraId="056F37DA" w14:textId="77777777" w:rsidR="00CD3E1E" w:rsidRDefault="00CD3E1E" w:rsidP="00CD3E1E">
    <w:pPr>
      <w:ind w:right="113"/>
      <w:jc w:val="right"/>
    </w:pPr>
    <w:r>
      <w:rPr>
        <w:noProof/>
        <w:lang w:eastAsia="sr-Latn-RS"/>
      </w:rPr>
      <mc:AlternateContent>
        <mc:Choice Requires="wps">
          <w:drawing>
            <wp:anchor distT="0" distB="0" distL="0" distR="0" simplePos="0" relativeHeight="251661312" behindDoc="1" locked="0" layoutInCell="1" allowOverlap="1" wp14:anchorId="2BC32A44" wp14:editId="79393011">
              <wp:simplePos x="0" y="0"/>
              <wp:positionH relativeFrom="page">
                <wp:posOffset>882015</wp:posOffset>
              </wp:positionH>
              <wp:positionV relativeFrom="paragraph">
                <wp:posOffset>110490</wp:posOffset>
              </wp:positionV>
              <wp:extent cx="5976620" cy="1270"/>
              <wp:effectExtent l="0" t="0" r="0" b="0"/>
              <wp:wrapTopAndBottom/>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76620" cy="1270"/>
                      </a:xfrm>
                      <a:custGeom>
                        <a:avLst/>
                        <a:gdLst>
                          <a:gd name="T0" fmla="+- 0 1389 1389"/>
                          <a:gd name="T1" fmla="*/ T0 w 9412"/>
                          <a:gd name="T2" fmla="+- 0 10800 1389"/>
                          <a:gd name="T3" fmla="*/ T2 w 9412"/>
                        </a:gdLst>
                        <a:ahLst/>
                        <a:cxnLst>
                          <a:cxn ang="0">
                            <a:pos x="T1" y="0"/>
                          </a:cxn>
                          <a:cxn ang="0">
                            <a:pos x="T3" y="0"/>
                          </a:cxn>
                        </a:cxnLst>
                        <a:rect l="0" t="0" r="r" b="b"/>
                        <a:pathLst>
                          <a:path w="9412">
                            <a:moveTo>
                              <a:pt x="0" y="0"/>
                            </a:moveTo>
                            <a:lnTo>
                              <a:pt x="941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41FF4C" id="Freeform 4" o:spid="_x0000_s1026" style="position:absolute;margin-left:69.45pt;margin-top:8.7pt;width:470.6pt;height:.1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412,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" path="m,l9411,e" filled="f" strokeweight=".25pt">
              <v:path arrowok="t" o:connecttype="custom" o:connectlocs="0,0;5975985,0" o:connectangles="0,0"/>
              <w10:wrap type="topAndBottom" anchorx="page"/>
            </v:shape>
          </w:pict>
        </mc:Fallback>
      </mc:AlternateContent>
    </w:r>
    <w:r>
      <w:rPr>
        <w:color w:val="D2232A"/>
        <w:sz w:val="20"/>
      </w:rPr>
      <w:tab/>
    </w:r>
    <w:r>
      <w:rPr>
        <w:color w:val="D2232A"/>
        <w:sz w:val="20"/>
      </w:rPr>
      <w:tab/>
      <w:t xml:space="preserve">                                                                </w:t>
    </w:r>
    <w:hyperlink r:id="rId7">
      <w:r w:rsidRPr="006B0F31">
        <w:rPr>
          <w:rFonts w:ascii="Times New Roman" w:hAnsi="Times New Roman" w:cs="Times New Roman"/>
          <w:color w:val="D2232A"/>
          <w:sz w:val="20"/>
        </w:rPr>
        <w:t>www.economicsrs.com</w:t>
      </w:r>
    </w:hyperlink>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82C5AB3"/>
    <w:multiLevelType w:val="hybridMultilevel"/>
    <w:tmpl w:val="B1849EE4"/>
    <w:lvl w:ilvl="0" w:tplc="01D0C01E">
      <w:start w:val="1"/>
      <w:numFmt w:val="decimal"/>
      <w:pStyle w:val="6-Economicsheading1"/>
      <w:lvlText w:val="%1."/>
      <w:lvlJc w:val="left"/>
      <w:pPr>
        <w:ind w:left="1145" w:hanging="360"/>
      </w:pPr>
    </w:lvl>
    <w:lvl w:ilvl="1" w:tplc="241A0019" w:tentative="1">
      <w:start w:val="1"/>
      <w:numFmt w:val="lowerLetter"/>
      <w:lvlText w:val="%2."/>
      <w:lvlJc w:val="left"/>
      <w:pPr>
        <w:ind w:left="1865" w:hanging="360"/>
      </w:pPr>
    </w:lvl>
    <w:lvl w:ilvl="2" w:tplc="241A001B" w:tentative="1">
      <w:start w:val="1"/>
      <w:numFmt w:val="lowerRoman"/>
      <w:lvlText w:val="%3."/>
      <w:lvlJc w:val="right"/>
      <w:pPr>
        <w:ind w:left="2585" w:hanging="180"/>
      </w:pPr>
    </w:lvl>
    <w:lvl w:ilvl="3" w:tplc="241A000F" w:tentative="1">
      <w:start w:val="1"/>
      <w:numFmt w:val="decimal"/>
      <w:lvlText w:val="%4."/>
      <w:lvlJc w:val="left"/>
      <w:pPr>
        <w:ind w:left="3305" w:hanging="360"/>
      </w:pPr>
    </w:lvl>
    <w:lvl w:ilvl="4" w:tplc="241A0019" w:tentative="1">
      <w:start w:val="1"/>
      <w:numFmt w:val="lowerLetter"/>
      <w:lvlText w:val="%5."/>
      <w:lvlJc w:val="left"/>
      <w:pPr>
        <w:ind w:left="4025" w:hanging="360"/>
      </w:pPr>
    </w:lvl>
    <w:lvl w:ilvl="5" w:tplc="241A001B" w:tentative="1">
      <w:start w:val="1"/>
      <w:numFmt w:val="lowerRoman"/>
      <w:lvlText w:val="%6."/>
      <w:lvlJc w:val="right"/>
      <w:pPr>
        <w:ind w:left="4745" w:hanging="180"/>
      </w:pPr>
    </w:lvl>
    <w:lvl w:ilvl="6" w:tplc="241A000F" w:tentative="1">
      <w:start w:val="1"/>
      <w:numFmt w:val="decimal"/>
      <w:lvlText w:val="%7."/>
      <w:lvlJc w:val="left"/>
      <w:pPr>
        <w:ind w:left="5465" w:hanging="360"/>
      </w:pPr>
    </w:lvl>
    <w:lvl w:ilvl="7" w:tplc="241A0019" w:tentative="1">
      <w:start w:val="1"/>
      <w:numFmt w:val="lowerLetter"/>
      <w:lvlText w:val="%8."/>
      <w:lvlJc w:val="left"/>
      <w:pPr>
        <w:ind w:left="6185" w:hanging="360"/>
      </w:pPr>
    </w:lvl>
    <w:lvl w:ilvl="8" w:tplc="241A001B" w:tentative="1">
      <w:start w:val="1"/>
      <w:numFmt w:val="lowerRoman"/>
      <w:lvlText w:val="%9."/>
      <w:lvlJc w:val="right"/>
      <w:pPr>
        <w:ind w:left="6905" w:hanging="180"/>
      </w:pPr>
    </w:lvl>
  </w:abstractNum>
  <w:num w:numId="1" w16cid:durableId="17961705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3E1E"/>
    <w:rsid w:val="00006FBE"/>
    <w:rsid w:val="00100EAE"/>
    <w:rsid w:val="001701E4"/>
    <w:rsid w:val="001A641F"/>
    <w:rsid w:val="00326348"/>
    <w:rsid w:val="00385EAF"/>
    <w:rsid w:val="004418F8"/>
    <w:rsid w:val="005B33A1"/>
    <w:rsid w:val="005F22AE"/>
    <w:rsid w:val="00696FC3"/>
    <w:rsid w:val="00C72135"/>
    <w:rsid w:val="00CD3E1E"/>
    <w:rsid w:val="00D26C01"/>
    <w:rsid w:val="00DD163C"/>
    <w:rsid w:val="00E46AC2"/>
    <w:rsid w:val="00E64DEB"/>
    <w:rsid w:val="00F21CC2"/>
    <w:rsid w:val="00F45290"/>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BD1F900"/>
  <w15:chartTrackingRefBased/>
  <w15:docId w15:val="{8C60F09F-C7C8-4E88-AD36-FBAAD431BA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r-Latn-R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418F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4418F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4418F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4418F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4418F8"/>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onomicsheader2">
    <w:name w:val="Economics_header 2"/>
    <w:basedOn w:val="Normal"/>
    <w:qFormat/>
    <w:rsid w:val="00E46AC2"/>
    <w:pPr>
      <w:autoSpaceDE w:val="0"/>
      <w:autoSpaceDN w:val="0"/>
      <w:spacing w:after="0" w:line="240" w:lineRule="auto"/>
      <w:jc w:val="center"/>
    </w:pPr>
    <w:rPr>
      <w:rFonts w:ascii="Times New Roman" w:eastAsia="Times New Roman" w:hAnsi="Times New Roman" w:cs="Arial"/>
      <w:iCs/>
      <w:color w:val="FF5050"/>
      <w:sz w:val="20"/>
      <w:szCs w:val="16"/>
      <w:shd w:val="clear" w:color="auto" w:fill="FFFFFF"/>
      <w:lang w:val="en-US"/>
    </w:rPr>
  </w:style>
  <w:style w:type="character" w:customStyle="1" w:styleId="Heading3Char">
    <w:name w:val="Heading 3 Char"/>
    <w:basedOn w:val="DefaultParagraphFont"/>
    <w:link w:val="Heading3"/>
    <w:uiPriority w:val="9"/>
    <w:semiHidden/>
    <w:rsid w:val="004418F8"/>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4418F8"/>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4418F8"/>
    <w:rPr>
      <w:rFonts w:asciiTheme="majorHAnsi" w:eastAsiaTheme="majorEastAsia" w:hAnsiTheme="majorHAnsi" w:cstheme="majorBidi"/>
      <w:color w:val="2E74B5" w:themeColor="accent1" w:themeShade="BF"/>
    </w:rPr>
  </w:style>
  <w:style w:type="paragraph" w:customStyle="1" w:styleId="2-Economicsauthornames">
    <w:name w:val="2 - Economics_authornames"/>
    <w:basedOn w:val="Heading2"/>
    <w:qFormat/>
    <w:rsid w:val="005B33A1"/>
    <w:pPr>
      <w:keepLines w:val="0"/>
      <w:autoSpaceDE w:val="0"/>
      <w:autoSpaceDN w:val="0"/>
      <w:spacing w:before="240" w:after="240" w:line="240" w:lineRule="auto"/>
      <w:jc w:val="center"/>
    </w:pPr>
    <w:rPr>
      <w:rFonts w:ascii="Times New Roman" w:eastAsia="Times New Roman" w:hAnsi="Times New Roman" w:cs="Times New Roman"/>
      <w:b/>
      <w:bCs/>
      <w:color w:val="FF5050"/>
      <w:sz w:val="22"/>
      <w:szCs w:val="24"/>
      <w:lang w:val="x-none" w:eastAsia="x-none"/>
    </w:rPr>
  </w:style>
  <w:style w:type="character" w:customStyle="1" w:styleId="Heading2Char">
    <w:name w:val="Heading 2 Char"/>
    <w:basedOn w:val="DefaultParagraphFont"/>
    <w:link w:val="Heading2"/>
    <w:uiPriority w:val="9"/>
    <w:semiHidden/>
    <w:rsid w:val="004418F8"/>
    <w:rPr>
      <w:rFonts w:asciiTheme="majorHAnsi" w:eastAsiaTheme="majorEastAsia" w:hAnsiTheme="majorHAnsi" w:cstheme="majorBidi"/>
      <w:color w:val="2E74B5" w:themeColor="accent1" w:themeShade="BF"/>
      <w:sz w:val="26"/>
      <w:szCs w:val="26"/>
    </w:rPr>
  </w:style>
  <w:style w:type="character" w:customStyle="1" w:styleId="Heading1Char">
    <w:name w:val="Heading 1 Char"/>
    <w:basedOn w:val="DefaultParagraphFont"/>
    <w:link w:val="Heading1"/>
    <w:uiPriority w:val="9"/>
    <w:rsid w:val="004418F8"/>
    <w:rPr>
      <w:rFonts w:asciiTheme="majorHAnsi" w:eastAsiaTheme="majorEastAsia" w:hAnsiTheme="majorHAnsi" w:cstheme="majorBidi"/>
      <w:color w:val="2E74B5" w:themeColor="accent1" w:themeShade="BF"/>
      <w:sz w:val="32"/>
      <w:szCs w:val="32"/>
    </w:rPr>
  </w:style>
  <w:style w:type="character" w:styleId="Hyperlink">
    <w:name w:val="Hyperlink"/>
    <w:uiPriority w:val="99"/>
    <w:unhideWhenUsed/>
    <w:rsid w:val="00CD3E1E"/>
    <w:rPr>
      <w:color w:val="0000FF"/>
      <w:u w:val="single"/>
    </w:rPr>
  </w:style>
  <w:style w:type="paragraph" w:customStyle="1" w:styleId="10-Economicsequation">
    <w:name w:val="10 - Economics_equation"/>
    <w:basedOn w:val="Normal"/>
    <w:qFormat/>
    <w:rsid w:val="00CD3E1E"/>
    <w:pPr>
      <w:tabs>
        <w:tab w:val="right" w:pos="8789"/>
      </w:tabs>
      <w:spacing w:before="120" w:after="120" w:line="240" w:lineRule="auto"/>
      <w:ind w:left="425"/>
      <w:jc w:val="both"/>
    </w:pPr>
    <w:rPr>
      <w:rFonts w:ascii="Times New Roman" w:eastAsia="Times New Roman" w:hAnsi="Times New Roman" w:cs="Times New Roman"/>
      <w:sz w:val="24"/>
      <w:lang w:val="sr-Cyrl-CS"/>
    </w:rPr>
  </w:style>
  <w:style w:type="paragraph" w:customStyle="1" w:styleId="11-EconomicsFigure">
    <w:name w:val="11 - Economics_Figure"/>
    <w:basedOn w:val="Normal"/>
    <w:qFormat/>
    <w:rsid w:val="00CD3E1E"/>
    <w:pPr>
      <w:adjustRightInd w:val="0"/>
      <w:snapToGrid w:val="0"/>
      <w:spacing w:before="120" w:after="120" w:line="240" w:lineRule="auto"/>
      <w:ind w:left="425" w:right="425"/>
      <w:jc w:val="center"/>
    </w:pPr>
    <w:rPr>
      <w:rFonts w:ascii="Times New Roman" w:eastAsia="Times New Roman" w:hAnsi="Times New Roman" w:cs="Times New Roman"/>
      <w:color w:val="000000"/>
      <w:sz w:val="24"/>
      <w:szCs w:val="20"/>
      <w:lang w:val="en-US" w:eastAsia="de-DE" w:bidi="en-US"/>
    </w:rPr>
  </w:style>
  <w:style w:type="paragraph" w:customStyle="1" w:styleId="12-EconomicsFiguretitle">
    <w:name w:val="12 - Economics_Figure title"/>
    <w:basedOn w:val="11-EconomicsFigure"/>
    <w:qFormat/>
    <w:rsid w:val="00E46AC2"/>
    <w:pPr>
      <w:spacing w:after="240"/>
    </w:pPr>
    <w:rPr>
      <w:i/>
      <w:sz w:val="22"/>
    </w:rPr>
  </w:style>
  <w:style w:type="paragraph" w:customStyle="1" w:styleId="6-Economicsheading1">
    <w:name w:val="6 - Economics_heading 1"/>
    <w:basedOn w:val="Heading3"/>
    <w:qFormat/>
    <w:rsid w:val="00CD3E1E"/>
    <w:pPr>
      <w:numPr>
        <w:numId w:val="1"/>
      </w:numPr>
      <w:autoSpaceDE w:val="0"/>
      <w:autoSpaceDN w:val="0"/>
      <w:spacing w:before="360" w:after="240" w:line="240" w:lineRule="auto"/>
      <w:ind w:left="709" w:hanging="284"/>
    </w:pPr>
    <w:rPr>
      <w:rFonts w:ascii="Times New Roman" w:eastAsia="Times New Roman" w:hAnsi="Times New Roman" w:cs="Times New Roman"/>
      <w:b/>
      <w:caps/>
      <w:color w:val="auto"/>
      <w:sz w:val="28"/>
      <w:szCs w:val="20"/>
      <w:lang w:val="en-US"/>
    </w:rPr>
  </w:style>
  <w:style w:type="paragraph" w:customStyle="1" w:styleId="8-Economicsheading2">
    <w:name w:val="8 - Economics_heading 2"/>
    <w:basedOn w:val="Heading4"/>
    <w:qFormat/>
    <w:rsid w:val="00CD3E1E"/>
    <w:pPr>
      <w:keepLines w:val="0"/>
      <w:autoSpaceDE w:val="0"/>
      <w:autoSpaceDN w:val="0"/>
      <w:spacing w:before="240" w:after="120" w:line="240" w:lineRule="auto"/>
      <w:ind w:left="425"/>
    </w:pPr>
    <w:rPr>
      <w:rFonts w:ascii="Times New Roman" w:eastAsia="Times New Roman" w:hAnsi="Times New Roman" w:cs="Times New Roman"/>
      <w:b/>
      <w:bCs/>
      <w:i w:val="0"/>
      <w:iCs w:val="0"/>
      <w:color w:val="auto"/>
      <w:szCs w:val="20"/>
      <w:lang w:val="en-US"/>
    </w:rPr>
  </w:style>
  <w:style w:type="paragraph" w:customStyle="1" w:styleId="9-Economicsheading3">
    <w:name w:val="9 - Economics_heading 3"/>
    <w:basedOn w:val="Heading5"/>
    <w:qFormat/>
    <w:rsid w:val="00CD3E1E"/>
    <w:pPr>
      <w:autoSpaceDE w:val="0"/>
      <w:autoSpaceDN w:val="0"/>
      <w:spacing w:before="240" w:after="120" w:line="240" w:lineRule="auto"/>
      <w:ind w:left="425"/>
    </w:pPr>
    <w:rPr>
      <w:rFonts w:ascii="Times New Roman" w:eastAsia="Times New Roman" w:hAnsi="Times New Roman" w:cs="Times New Roman"/>
      <w:b/>
      <w:i/>
      <w:iCs/>
      <w:color w:val="auto"/>
      <w:szCs w:val="20"/>
      <w:lang w:val="en-US"/>
    </w:rPr>
  </w:style>
  <w:style w:type="paragraph" w:customStyle="1" w:styleId="4-Economicsabstract">
    <w:name w:val="4 - Economics_abstract"/>
    <w:basedOn w:val="Normal"/>
    <w:qFormat/>
    <w:rsid w:val="00CD3E1E"/>
    <w:pPr>
      <w:autoSpaceDE w:val="0"/>
      <w:autoSpaceDN w:val="0"/>
      <w:spacing w:before="120" w:after="120" w:line="240" w:lineRule="auto"/>
      <w:ind w:left="113" w:right="113"/>
      <w:jc w:val="both"/>
    </w:pPr>
    <w:rPr>
      <w:rFonts w:ascii="Times New Roman" w:eastAsia="Times New Roman" w:hAnsi="Times New Roman" w:cs="Times New Roman"/>
      <w:i/>
      <w:iCs/>
      <w:sz w:val="20"/>
      <w:szCs w:val="18"/>
      <w:lang w:val="en-US"/>
    </w:rPr>
  </w:style>
  <w:style w:type="paragraph" w:customStyle="1" w:styleId="5-EconomicsKeywords">
    <w:name w:val="5 - Economics_Key words"/>
    <w:basedOn w:val="4-Economicsabstract"/>
    <w:qFormat/>
    <w:rsid w:val="00CD3E1E"/>
  </w:style>
  <w:style w:type="paragraph" w:customStyle="1" w:styleId="15-Economicsreferences">
    <w:name w:val="15 - Economics_references"/>
    <w:basedOn w:val="Normal"/>
    <w:qFormat/>
    <w:rsid w:val="00CD3E1E"/>
    <w:pPr>
      <w:autoSpaceDE w:val="0"/>
      <w:autoSpaceDN w:val="0"/>
      <w:spacing w:before="60" w:after="60" w:line="240" w:lineRule="auto"/>
      <w:ind w:left="425" w:right="425"/>
      <w:jc w:val="both"/>
    </w:pPr>
    <w:rPr>
      <w:rFonts w:ascii="Times New Roman" w:eastAsia="Times New Roman" w:hAnsi="Times New Roman" w:cs="Times New Roman"/>
      <w:szCs w:val="20"/>
      <w:lang w:val="en-US"/>
    </w:rPr>
  </w:style>
  <w:style w:type="paragraph" w:customStyle="1" w:styleId="13-Economicstabletitle">
    <w:name w:val="13 - Economics_table title"/>
    <w:basedOn w:val="Normal"/>
    <w:qFormat/>
    <w:rsid w:val="00CD3E1E"/>
    <w:pPr>
      <w:adjustRightInd w:val="0"/>
      <w:snapToGrid w:val="0"/>
      <w:spacing w:before="240" w:after="0" w:line="240" w:lineRule="auto"/>
      <w:ind w:left="425" w:right="425"/>
      <w:jc w:val="center"/>
    </w:pPr>
    <w:rPr>
      <w:rFonts w:ascii="Times New Roman" w:eastAsia="Times New Roman" w:hAnsi="Times New Roman" w:cs="Times New Roman"/>
      <w:bCs/>
      <w:i/>
      <w:color w:val="000000"/>
      <w:lang w:val="en-US" w:eastAsia="de-DE" w:bidi="en-US"/>
    </w:rPr>
  </w:style>
  <w:style w:type="paragraph" w:customStyle="1" w:styleId="14-Economicstexttable">
    <w:name w:val="14 - Economics_text table"/>
    <w:rsid w:val="00CD3E1E"/>
    <w:pPr>
      <w:adjustRightInd w:val="0"/>
      <w:snapToGrid w:val="0"/>
      <w:spacing w:after="0" w:line="240" w:lineRule="auto"/>
      <w:jc w:val="center"/>
    </w:pPr>
    <w:rPr>
      <w:rFonts w:ascii="Times New Roman" w:eastAsia="Times New Roman" w:hAnsi="Times New Roman" w:cs="Times New Roman"/>
      <w:snapToGrid w:val="0"/>
      <w:color w:val="000000"/>
      <w:szCs w:val="20"/>
      <w:lang w:val="en-US" w:eastAsia="de-DE" w:bidi="en-US"/>
    </w:rPr>
  </w:style>
  <w:style w:type="paragraph" w:customStyle="1" w:styleId="3-Economicsaffilation">
    <w:name w:val="3 - Economics_affilation"/>
    <w:basedOn w:val="Normal"/>
    <w:qFormat/>
    <w:rsid w:val="00CD3E1E"/>
    <w:pPr>
      <w:keepNext/>
      <w:autoSpaceDE w:val="0"/>
      <w:autoSpaceDN w:val="0"/>
      <w:spacing w:after="0" w:line="240" w:lineRule="auto"/>
    </w:pPr>
    <w:rPr>
      <w:rFonts w:ascii="Times New Roman" w:eastAsia="Times New Roman" w:hAnsi="Times New Roman" w:cs="Times New Roman"/>
      <w:spacing w:val="-2"/>
      <w:sz w:val="20"/>
      <w:szCs w:val="20"/>
      <w:lang w:val="en-US"/>
    </w:rPr>
  </w:style>
  <w:style w:type="paragraph" w:customStyle="1" w:styleId="1-Economicstitle">
    <w:name w:val="1 - Economics_title"/>
    <w:basedOn w:val="Heading1"/>
    <w:qFormat/>
    <w:rsid w:val="00CD3E1E"/>
    <w:pPr>
      <w:keepLines w:val="0"/>
      <w:autoSpaceDE w:val="0"/>
      <w:autoSpaceDN w:val="0"/>
      <w:spacing w:before="360" w:line="240" w:lineRule="auto"/>
      <w:jc w:val="center"/>
    </w:pPr>
    <w:rPr>
      <w:rFonts w:ascii="Times New Roman" w:eastAsia="Times New Roman" w:hAnsi="Times New Roman" w:cs="Times New Roman"/>
      <w:b/>
      <w:bCs/>
      <w:caps/>
      <w:color w:val="auto"/>
      <w:kern w:val="28"/>
      <w:sz w:val="28"/>
      <w:szCs w:val="24"/>
      <w:lang w:val="en-US"/>
    </w:rPr>
  </w:style>
  <w:style w:type="paragraph" w:customStyle="1" w:styleId="7-Economicstext">
    <w:name w:val="7 - Economics_text"/>
    <w:basedOn w:val="Normal"/>
    <w:qFormat/>
    <w:rsid w:val="00CD3E1E"/>
    <w:pPr>
      <w:autoSpaceDE w:val="0"/>
      <w:autoSpaceDN w:val="0"/>
      <w:spacing w:before="120" w:after="120" w:line="240" w:lineRule="auto"/>
      <w:ind w:left="425" w:right="425"/>
      <w:jc w:val="both"/>
    </w:pPr>
    <w:rPr>
      <w:rFonts w:ascii="Times New Roman" w:eastAsia="Times New Roman" w:hAnsi="Times New Roman" w:cs="Times New Roman"/>
      <w:sz w:val="24"/>
      <w:szCs w:val="20"/>
      <w:lang w:val="en-US"/>
    </w:rPr>
  </w:style>
  <w:style w:type="paragraph" w:styleId="Header">
    <w:name w:val="header"/>
    <w:basedOn w:val="Normal"/>
    <w:link w:val="HeaderChar"/>
    <w:uiPriority w:val="99"/>
    <w:unhideWhenUsed/>
    <w:rsid w:val="00CD3E1E"/>
    <w:pPr>
      <w:tabs>
        <w:tab w:val="center" w:pos="4536"/>
        <w:tab w:val="right" w:pos="9072"/>
      </w:tabs>
      <w:spacing w:after="0" w:line="240" w:lineRule="auto"/>
    </w:pPr>
  </w:style>
  <w:style w:type="character" w:customStyle="1" w:styleId="HeaderChar">
    <w:name w:val="Header Char"/>
    <w:basedOn w:val="DefaultParagraphFont"/>
    <w:link w:val="Header"/>
    <w:uiPriority w:val="99"/>
    <w:rsid w:val="00CD3E1E"/>
  </w:style>
  <w:style w:type="paragraph" w:styleId="Footer">
    <w:name w:val="footer"/>
    <w:basedOn w:val="Normal"/>
    <w:link w:val="FooterChar"/>
    <w:uiPriority w:val="99"/>
    <w:unhideWhenUsed/>
    <w:rsid w:val="00CD3E1E"/>
    <w:pPr>
      <w:tabs>
        <w:tab w:val="center" w:pos="4536"/>
        <w:tab w:val="right" w:pos="9072"/>
      </w:tabs>
      <w:spacing w:after="0" w:line="240" w:lineRule="auto"/>
    </w:pPr>
  </w:style>
  <w:style w:type="character" w:customStyle="1" w:styleId="FooterChar">
    <w:name w:val="Footer Char"/>
    <w:basedOn w:val="DefaultParagraphFont"/>
    <w:link w:val="Footer"/>
    <w:uiPriority w:val="99"/>
    <w:rsid w:val="00CD3E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eaweb.org/journal/jel_class_system.html" TargetMode="External"/><Relationship Id="rId13" Type="http://schemas.openxmlformats.org/officeDocument/2006/relationships/hyperlink" Target="http://www.xxxxx" TargetMode="External"/><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3.e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https://doi.org/10.17632/" TargetMode="Externa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yperlink" Target="http://URL" TargetMode="External"/><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www.aeaweb.org/journal/jel_class_system.html" TargetMode="External"/><Relationship Id="rId14" Type="http://schemas.openxmlformats.org/officeDocument/2006/relationships/hyperlink" Target="http://www.economicsrs.com/" TargetMode="External"/><Relationship Id="rId22" Type="http://schemas.openxmlformats.org/officeDocument/2006/relationships/fontTable" Target="fontTable.xml"/></Relationships>
</file>

<file path=word/_rels/footer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word/_rels/header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hyperlink" Target="http://www.economicsrs.com/" TargetMode="External"/><Relationship Id="rId2" Type="http://schemas.openxmlformats.org/officeDocument/2006/relationships/image" Target="media/image5.png"/><Relationship Id="rId1" Type="http://schemas.openxmlformats.org/officeDocument/2006/relationships/image" Target="media/image4.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7</Pages>
  <Words>2277</Words>
  <Characters>12982</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Dejan</cp:lastModifiedBy>
  <cp:revision>84</cp:revision>
  <dcterms:created xsi:type="dcterms:W3CDTF">2022-03-22T14:15:00Z</dcterms:created>
  <dcterms:modified xsi:type="dcterms:W3CDTF">2022-04-22T12:17:00Z</dcterms:modified>
</cp:coreProperties>
</file>